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W w:w="9959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54"/>
        <w:gridCol w:w="7505"/>
      </w:tblGrid>
      <w:tr w:rsidR="00DB7121" w:rsidRPr="00AF1680" w:rsidTr="003C385C">
        <w:trPr>
          <w:trHeight w:val="1045"/>
        </w:trPr>
        <w:tc>
          <w:tcPr>
            <w:tcW w:w="9959" w:type="dxa"/>
            <w:gridSpan w:val="2"/>
            <w:shd w:val="clear" w:color="auto" w:fill="595959" w:themeFill="text1" w:themeFillTint="A6"/>
          </w:tcPr>
          <w:p w:rsidR="00884DC9" w:rsidRPr="00375DE6" w:rsidRDefault="00AF1680" w:rsidP="00AF1680">
            <w:pPr>
              <w:spacing w:before="120"/>
              <w:jc w:val="center"/>
              <w:rPr>
                <w:b/>
                <w:i/>
                <w:color w:val="FFFFFF" w:themeColor="background1"/>
                <w:kern w:val="32"/>
                <w:sz w:val="32"/>
                <w:szCs w:val="32"/>
              </w:rPr>
            </w:pPr>
            <w:r w:rsidRPr="00AF1680">
              <w:rPr>
                <w:b/>
                <w:i/>
                <w:color w:val="FFFFFF" w:themeColor="background1"/>
                <w:kern w:val="32"/>
                <w:sz w:val="32"/>
                <w:szCs w:val="32"/>
              </w:rPr>
              <w:t>Cinématique : Modélisation, prévision et vérification du comportement cinématiques des systèmes. Loi E/S</w:t>
            </w:r>
          </w:p>
        </w:tc>
      </w:tr>
      <w:tr w:rsidR="00DB7121" w:rsidRPr="00AF1680" w:rsidTr="003C385C">
        <w:trPr>
          <w:trHeight w:val="2462"/>
        </w:trPr>
        <w:tc>
          <w:tcPr>
            <w:tcW w:w="2454" w:type="dxa"/>
            <w:shd w:val="clear" w:color="auto" w:fill="B5CE9D"/>
          </w:tcPr>
          <w:p w:rsidR="00DB7121" w:rsidRPr="00375DE6" w:rsidRDefault="00DB7121" w:rsidP="00F657BA">
            <w:pPr>
              <w:pStyle w:val="Titre7"/>
              <w:keepNext/>
              <w:keepLines/>
              <w:spacing w:before="200"/>
              <w:jc w:val="both"/>
              <w:outlineLvl w:val="6"/>
            </w:pPr>
            <w:r w:rsidRPr="00375DE6">
              <w:rPr>
                <w:rFonts w:asciiTheme="majorHAnsi" w:eastAsiaTheme="majorEastAsia" w:hAnsiTheme="majorHAnsi" w:cstheme="majorBidi"/>
                <w:i/>
                <w:iCs/>
                <w:smallCaps w:val="0"/>
                <w:color w:val="404040" w:themeColor="text1" w:themeTint="BF"/>
                <w:spacing w:val="0"/>
                <w:sz w:val="28"/>
                <w:szCs w:val="28"/>
                <w:lang w:bidi="ar-SA"/>
              </w:rPr>
              <w:t>Objectifs du TP</w:t>
            </w:r>
          </w:p>
        </w:tc>
        <w:tc>
          <w:tcPr>
            <w:tcW w:w="7505" w:type="dxa"/>
          </w:tcPr>
          <w:p w:rsidR="00DB7121" w:rsidRPr="00375DE6" w:rsidRDefault="00DB7121" w:rsidP="00F657BA">
            <w:pPr>
              <w:pStyle w:val="Paragraphedeliste"/>
              <w:tabs>
                <w:tab w:val="left" w:pos="885"/>
              </w:tabs>
              <w:spacing w:before="120"/>
              <w:ind w:left="885" w:right="-108"/>
              <w:jc w:val="left"/>
              <w:rPr>
                <w:b/>
                <w:i/>
                <w:kern w:val="32"/>
                <w:sz w:val="32"/>
                <w:szCs w:val="32"/>
              </w:rPr>
            </w:pPr>
          </w:p>
          <w:p w:rsidR="00091026" w:rsidRPr="00091026" w:rsidRDefault="00C31C2E" w:rsidP="00C31C2E">
            <w:pPr>
              <w:pStyle w:val="Paragraphedeliste"/>
              <w:numPr>
                <w:ilvl w:val="0"/>
                <w:numId w:val="2"/>
              </w:numPr>
              <w:spacing w:before="120" w:after="120"/>
              <w:ind w:right="33"/>
              <w:contextualSpacing w:val="0"/>
              <w:rPr>
                <w:rFonts w:ascii="Kabel Bk BT" w:hAnsi="Kabel Bk BT" w:cs="Times New Roman"/>
                <w:b/>
                <w:kern w:val="32"/>
              </w:rPr>
            </w:pPr>
            <w:r w:rsidRPr="00091026">
              <w:rPr>
                <w:rFonts w:ascii="Arial" w:hAnsi="Arial" w:cs="Arial"/>
                <w:b/>
                <w:kern w:val="32"/>
              </w:rPr>
              <w:t>Effectuer une analyse cinématique du mouvement de balayage et  comparer modèle théorique</w:t>
            </w:r>
            <w:r w:rsidR="00091026" w:rsidRPr="00091026">
              <w:rPr>
                <w:rFonts w:ascii="Arial" w:hAnsi="Arial" w:cs="Arial"/>
                <w:b/>
                <w:kern w:val="32"/>
              </w:rPr>
              <w:t xml:space="preserve"> et </w:t>
            </w:r>
            <w:r w:rsidR="00091026">
              <w:rPr>
                <w:rFonts w:ascii="Arial" w:hAnsi="Arial" w:cs="Arial"/>
                <w:b/>
                <w:kern w:val="32"/>
              </w:rPr>
              <w:t>simulation</w:t>
            </w:r>
          </w:p>
          <w:p w:rsidR="00C31C2E" w:rsidRPr="00091026" w:rsidRDefault="00C31C2E" w:rsidP="00C31C2E">
            <w:pPr>
              <w:pStyle w:val="Paragraphedeliste"/>
              <w:numPr>
                <w:ilvl w:val="0"/>
                <w:numId w:val="2"/>
              </w:numPr>
              <w:spacing w:before="120" w:after="120"/>
              <w:ind w:right="33"/>
              <w:contextualSpacing w:val="0"/>
              <w:rPr>
                <w:rFonts w:ascii="Kabel Bk BT" w:hAnsi="Kabel Bk BT" w:cs="Times New Roman"/>
                <w:b/>
                <w:kern w:val="32"/>
              </w:rPr>
            </w:pPr>
            <w:r w:rsidRPr="00091026">
              <w:rPr>
                <w:rFonts w:ascii="Arial" w:hAnsi="Arial" w:cs="Arial"/>
                <w:b/>
                <w:kern w:val="32"/>
              </w:rPr>
              <w:t>Vérifier une performance du cahier des charges</w:t>
            </w:r>
          </w:p>
          <w:p w:rsidR="001E2226" w:rsidRPr="00C31C2E" w:rsidRDefault="001E2226" w:rsidP="00C31C2E">
            <w:pPr>
              <w:tabs>
                <w:tab w:val="left" w:pos="885"/>
              </w:tabs>
              <w:spacing w:before="120"/>
              <w:ind w:right="-108"/>
              <w:jc w:val="left"/>
              <w:rPr>
                <w:rFonts w:cs="Arial"/>
                <w:kern w:val="32"/>
              </w:rPr>
            </w:pPr>
          </w:p>
        </w:tc>
      </w:tr>
      <w:tr w:rsidR="00DB7121" w:rsidRPr="00375DE6" w:rsidTr="003C385C">
        <w:trPr>
          <w:trHeight w:val="5289"/>
        </w:trPr>
        <w:tc>
          <w:tcPr>
            <w:tcW w:w="2454" w:type="dxa"/>
            <w:shd w:val="clear" w:color="auto" w:fill="B5CE9D"/>
          </w:tcPr>
          <w:p w:rsidR="00DB7121" w:rsidRPr="00375DE6" w:rsidRDefault="00DB7121" w:rsidP="00F657BA">
            <w:pPr>
              <w:pStyle w:val="Titre7"/>
              <w:keepNext/>
              <w:keepLines/>
              <w:spacing w:before="200"/>
              <w:jc w:val="both"/>
              <w:outlineLvl w:val="6"/>
            </w:pPr>
            <w:r w:rsidRPr="00375DE6">
              <w:rPr>
                <w:rFonts w:asciiTheme="majorHAnsi" w:eastAsiaTheme="majorEastAsia" w:hAnsiTheme="majorHAnsi" w:cstheme="majorBidi"/>
                <w:i/>
                <w:iCs/>
                <w:smallCaps w:val="0"/>
                <w:color w:val="404040" w:themeColor="text1" w:themeTint="BF"/>
                <w:spacing w:val="0"/>
                <w:sz w:val="28"/>
                <w:szCs w:val="28"/>
                <w:lang w:bidi="ar-SA"/>
              </w:rPr>
              <w:t>Support</w:t>
            </w:r>
          </w:p>
        </w:tc>
        <w:tc>
          <w:tcPr>
            <w:tcW w:w="7505" w:type="dxa"/>
          </w:tcPr>
          <w:p w:rsidR="00DB7121" w:rsidRPr="00375DE6" w:rsidRDefault="006163F3" w:rsidP="00F657BA">
            <w:pPr>
              <w:tabs>
                <w:tab w:val="left" w:pos="1043"/>
                <w:tab w:val="right" w:pos="7155"/>
              </w:tabs>
              <w:jc w:val="left"/>
            </w:pPr>
            <w:r w:rsidRPr="00375DE6">
              <w:tab/>
            </w:r>
            <w:r w:rsidRPr="00375DE6">
              <w:tab/>
            </w:r>
          </w:p>
          <w:p w:rsidR="00DB7121" w:rsidRPr="00375DE6" w:rsidRDefault="00AF7642" w:rsidP="00F657BA">
            <w:pPr>
              <w:jc w:val="center"/>
            </w:pPr>
            <w:r>
              <w:rPr>
                <w:noProof/>
                <w:lang w:eastAsia="fr-FR" w:bidi="ar-SA"/>
              </w:rPr>
              <w:pict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s1040" type="#_x0000_t136" style="position:absolute;left:0;text-align:left;margin-left:56.15pt;margin-top:174.4pt;width:285.75pt;height:28.45pt;z-index:251689984" fillcolor="#00b0f0" stroked="f" strokecolor="#92d050">
                  <v:fill opacity=".5"/>
                  <v:shadow on="t" opacity="52429f"/>
                  <v:textpath style="font-family:&quot;Arial Black&quot;;font-size:24pt;font-style:italic;v-text-kern:t" trim="t" fitpath="t" string="Essuie Glace"/>
                </v:shape>
              </w:pict>
            </w:r>
            <w:r w:rsidR="00C31C2E">
              <w:rPr>
                <w:noProof/>
                <w:lang w:eastAsia="fr-FR" w:bidi="ar-SA"/>
              </w:rPr>
              <w:drawing>
                <wp:inline distT="0" distB="0" distL="0" distR="0">
                  <wp:extent cx="2946400" cy="2178755"/>
                  <wp:effectExtent l="0" t="0" r="6350" b="0"/>
                  <wp:docPr id="453" name="Image 453" descr="C:\WINDOWS\TEMP\\msotw9_temp0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3" name="Image 453" descr="C:\WINDOWS\TEMP\\msotw9_temp0.jpg"/>
                          <pic:cNvPicPr/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3977" cy="21769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5C82" w:rsidRPr="00AF1680" w:rsidTr="003C385C">
        <w:trPr>
          <w:trHeight w:val="2140"/>
        </w:trPr>
        <w:tc>
          <w:tcPr>
            <w:tcW w:w="2454" w:type="dxa"/>
            <w:shd w:val="clear" w:color="auto" w:fill="B5CE9D"/>
          </w:tcPr>
          <w:p w:rsidR="00C45C82" w:rsidRPr="00375DE6" w:rsidRDefault="00717AA6" w:rsidP="00F657BA">
            <w:pPr>
              <w:pStyle w:val="Titre7"/>
              <w:keepNext/>
              <w:keepLines/>
              <w:spacing w:before="200"/>
              <w:jc w:val="both"/>
              <w:outlineLvl w:val="6"/>
              <w:rPr>
                <w:rFonts w:asciiTheme="majorHAnsi" w:eastAsiaTheme="majorEastAsia" w:hAnsiTheme="majorHAnsi" w:cstheme="majorBidi"/>
                <w:i/>
                <w:iCs/>
                <w:smallCaps w:val="0"/>
                <w:color w:val="404040" w:themeColor="text1" w:themeTint="BF"/>
                <w:spacing w:val="0"/>
                <w:sz w:val="28"/>
                <w:szCs w:val="28"/>
                <w:lang w:bidi="ar-SA"/>
              </w:rPr>
            </w:pPr>
            <w:r>
              <w:rPr>
                <w:rFonts w:asciiTheme="majorHAnsi" w:eastAsiaTheme="majorEastAsia" w:hAnsiTheme="majorHAnsi" w:cstheme="majorBidi"/>
                <w:i/>
                <w:iCs/>
                <w:smallCaps w:val="0"/>
                <w:color w:val="404040" w:themeColor="text1" w:themeTint="BF"/>
                <w:spacing w:val="0"/>
                <w:sz w:val="28"/>
                <w:szCs w:val="28"/>
                <w:lang w:bidi="ar-SA"/>
              </w:rPr>
              <w:t>Documents</w:t>
            </w:r>
          </w:p>
        </w:tc>
        <w:tc>
          <w:tcPr>
            <w:tcW w:w="7505" w:type="dxa"/>
          </w:tcPr>
          <w:p w:rsidR="00717AA6" w:rsidRPr="00375DE6" w:rsidRDefault="00717AA6" w:rsidP="00091026">
            <w:pPr>
              <w:tabs>
                <w:tab w:val="left" w:pos="885"/>
              </w:tabs>
              <w:spacing w:before="120"/>
              <w:ind w:right="-108"/>
              <w:jc w:val="left"/>
              <w:rPr>
                <w:b/>
                <w:i/>
                <w:kern w:val="32"/>
                <w:sz w:val="32"/>
                <w:szCs w:val="32"/>
              </w:rPr>
            </w:pPr>
          </w:p>
        </w:tc>
      </w:tr>
      <w:tr w:rsidR="00DB7121" w:rsidRPr="00AF1680" w:rsidTr="003C385C">
        <w:trPr>
          <w:trHeight w:val="4069"/>
        </w:trPr>
        <w:tc>
          <w:tcPr>
            <w:tcW w:w="2454" w:type="dxa"/>
            <w:shd w:val="clear" w:color="auto" w:fill="B5CE9D"/>
          </w:tcPr>
          <w:p w:rsidR="00DB7121" w:rsidRPr="00375DE6" w:rsidRDefault="00DB7121" w:rsidP="00F657BA">
            <w:pPr>
              <w:pStyle w:val="Titre7"/>
              <w:keepNext/>
              <w:keepLines/>
              <w:spacing w:before="200"/>
              <w:jc w:val="both"/>
              <w:outlineLvl w:val="6"/>
              <w:rPr>
                <w:rFonts w:asciiTheme="majorHAnsi" w:eastAsiaTheme="majorEastAsia" w:hAnsiTheme="majorHAnsi" w:cstheme="majorBidi"/>
                <w:i/>
                <w:iCs/>
                <w:smallCaps w:val="0"/>
                <w:color w:val="404040" w:themeColor="text1" w:themeTint="BF"/>
                <w:spacing w:val="0"/>
                <w:sz w:val="28"/>
                <w:szCs w:val="28"/>
                <w:lang w:bidi="ar-SA"/>
              </w:rPr>
            </w:pPr>
            <w:r w:rsidRPr="00375DE6">
              <w:rPr>
                <w:rFonts w:asciiTheme="majorHAnsi" w:eastAsiaTheme="majorEastAsia" w:hAnsiTheme="majorHAnsi" w:cstheme="majorBidi"/>
                <w:i/>
                <w:iCs/>
                <w:smallCaps w:val="0"/>
                <w:color w:val="404040" w:themeColor="text1" w:themeTint="BF"/>
                <w:spacing w:val="0"/>
                <w:sz w:val="28"/>
                <w:szCs w:val="28"/>
                <w:lang w:bidi="ar-SA"/>
              </w:rPr>
              <w:t>A rendre</w:t>
            </w:r>
          </w:p>
          <w:p w:rsidR="00965202" w:rsidRPr="00375DE6" w:rsidRDefault="00965202" w:rsidP="00F657BA">
            <w:pPr>
              <w:rPr>
                <w:lang w:bidi="ar-SA"/>
              </w:rPr>
            </w:pPr>
          </w:p>
          <w:p w:rsidR="00102AED" w:rsidRPr="00375DE6" w:rsidRDefault="00102AED" w:rsidP="00F657BA">
            <w:pPr>
              <w:jc w:val="center"/>
            </w:pPr>
          </w:p>
        </w:tc>
        <w:tc>
          <w:tcPr>
            <w:tcW w:w="7505" w:type="dxa"/>
          </w:tcPr>
          <w:p w:rsidR="00DB7121" w:rsidRPr="00375DE6" w:rsidRDefault="00304E9D" w:rsidP="00304F81">
            <w:pPr>
              <w:pStyle w:val="Paragraphedeliste"/>
              <w:numPr>
                <w:ilvl w:val="0"/>
                <w:numId w:val="1"/>
              </w:numPr>
              <w:tabs>
                <w:tab w:val="left" w:pos="885"/>
              </w:tabs>
              <w:spacing w:before="120"/>
              <w:ind w:left="885" w:right="-108" w:hanging="885"/>
              <w:jc w:val="left"/>
              <w:rPr>
                <w:b/>
                <w:i/>
                <w:kern w:val="32"/>
                <w:sz w:val="32"/>
                <w:szCs w:val="32"/>
              </w:rPr>
            </w:pPr>
            <w:r>
              <w:rPr>
                <w:b/>
                <w:i/>
                <w:kern w:val="32"/>
                <w:sz w:val="32"/>
                <w:szCs w:val="32"/>
              </w:rPr>
              <w:t>Document réponse</w:t>
            </w:r>
          </w:p>
          <w:p w:rsidR="00CE60B8" w:rsidRPr="00375DE6" w:rsidRDefault="00CE60B8" w:rsidP="00F657BA">
            <w:pPr>
              <w:rPr>
                <w:kern w:val="32"/>
              </w:rPr>
            </w:pPr>
          </w:p>
        </w:tc>
      </w:tr>
    </w:tbl>
    <w:p w:rsidR="001D4925" w:rsidRPr="00375DE6" w:rsidRDefault="000D7DE9" w:rsidP="00F657BA">
      <w:pPr>
        <w:tabs>
          <w:tab w:val="left" w:pos="915"/>
        </w:tabs>
      </w:pPr>
      <w:r w:rsidRPr="00375DE6">
        <w:tab/>
      </w:r>
    </w:p>
    <w:p w:rsidR="00481758" w:rsidRPr="00375DE6" w:rsidRDefault="00481758" w:rsidP="00F657BA">
      <w:pPr>
        <w:jc w:val="left"/>
        <w:sectPr w:rsidR="00481758" w:rsidRPr="00375DE6" w:rsidSect="003C385C">
          <w:headerReference w:type="first" r:id="rId10"/>
          <w:footerReference w:type="first" r:id="rId11"/>
          <w:pgSz w:w="11906" w:h="16838" w:code="9"/>
          <w:pgMar w:top="709" w:right="1080" w:bottom="709" w:left="1080" w:header="425" w:footer="491" w:gutter="0"/>
          <w:cols w:space="708"/>
          <w:docGrid w:linePitch="360"/>
        </w:sectPr>
      </w:pPr>
    </w:p>
    <w:p w:rsidR="00B41364" w:rsidRDefault="00B41364" w:rsidP="00B41364">
      <w:pPr>
        <w:rPr>
          <w:lang w:eastAsia="fr-FR"/>
        </w:rPr>
      </w:pPr>
    </w:p>
    <w:p w:rsidR="00C31C2E" w:rsidRPr="00C31C2E" w:rsidRDefault="00C31C2E" w:rsidP="00C31C2E">
      <w:pPr>
        <w:pStyle w:val="Titre1"/>
      </w:pPr>
      <w:r w:rsidRPr="00C31C2E">
        <w:t>Présentation</w:t>
      </w:r>
    </w:p>
    <w:p w:rsidR="00C31C2E" w:rsidRDefault="00C31C2E" w:rsidP="00C31C2E">
      <w:r>
        <w:t>Un système d'essuie-glace classique balaye une portion circulaire de pare-brise. De plus un système classique ne possède que deux vitesses de balayage.</w:t>
      </w:r>
    </w:p>
    <w:p w:rsidR="00C31C2E" w:rsidRDefault="00C31C2E" w:rsidP="00C31C2E"/>
    <w:p w:rsidR="00C31C2E" w:rsidRDefault="00B52A5B" w:rsidP="00C31C2E">
      <w:r>
        <w:rPr>
          <w:noProof/>
          <w:lang w:eastAsia="fr-FR" w:bidi="ar-SA"/>
        </w:rPr>
        <mc:AlternateContent>
          <mc:Choice Requires="wps">
            <w:drawing>
              <wp:anchor distT="0" distB="0" distL="114300" distR="114300" simplePos="0" relativeHeight="251692032" behindDoc="0" locked="0" layoutInCell="0" allowOverlap="1">
                <wp:simplePos x="0" y="0"/>
                <wp:positionH relativeFrom="column">
                  <wp:posOffset>5321935</wp:posOffset>
                </wp:positionH>
                <wp:positionV relativeFrom="paragraph">
                  <wp:posOffset>27940</wp:posOffset>
                </wp:positionV>
                <wp:extent cx="1010285" cy="721360"/>
                <wp:effectExtent l="0" t="0" r="0" b="0"/>
                <wp:wrapNone/>
                <wp:docPr id="272" name="Rectangle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10285" cy="721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9C4" w:rsidRDefault="004729C4" w:rsidP="00C31C2E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</w:rPr>
                              <w:t>Trajectoire du balai système amélioré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72" o:spid="_x0000_s1026" style="position:absolute;left:0;text-align:left;margin-left:419.05pt;margin-top:2.2pt;width:79.55pt;height:56.8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" o:allowincell="f" filled="f" stroked="f">
                <v:textbox inset="1pt,1pt,1pt,1pt">
                  <w:txbxContent>
                    <w:p w:rsidR="004729C4" w:rsidRDefault="004729C4" w:rsidP="00C31C2E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</w:rPr>
                        <w:t>Trajectoire du balai système amélioré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fr-FR" w:bidi="ar-SA"/>
        </w:rPr>
        <mc:AlternateContent>
          <mc:Choice Requires="wpg">
            <w:drawing>
              <wp:anchor distT="0" distB="0" distL="114300" distR="114300" simplePos="0" relativeHeight="251693056" behindDoc="0" locked="0" layoutInCell="0" allowOverlap="1">
                <wp:simplePos x="0" y="0"/>
                <wp:positionH relativeFrom="column">
                  <wp:posOffset>35560</wp:posOffset>
                </wp:positionH>
                <wp:positionV relativeFrom="paragraph">
                  <wp:posOffset>2540</wp:posOffset>
                </wp:positionV>
                <wp:extent cx="5917565" cy="2576195"/>
                <wp:effectExtent l="0" t="2540" r="9525" b="12065"/>
                <wp:wrapNone/>
                <wp:docPr id="42" name="Groupe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17565" cy="2576195"/>
                          <a:chOff x="1189" y="4362"/>
                          <a:chExt cx="9319" cy="4057"/>
                        </a:xfrm>
                      </wpg:grpSpPr>
                      <wps:wsp>
                        <wps:cNvPr id="43" name="Arc 152"/>
                        <wps:cNvSpPr>
                          <a:spLocks/>
                        </wps:cNvSpPr>
                        <wps:spPr bwMode="auto">
                          <a:xfrm flipH="1">
                            <a:off x="2556" y="4402"/>
                            <a:ext cx="3746" cy="3773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3746 w 21600"/>
                              <a:gd name="T3" fmla="*/ 3773 h 21600"/>
                              <a:gd name="T4" fmla="*/ 0 w 21600"/>
                              <a:gd name="T5" fmla="*/ 3773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Arc 153"/>
                        <wps:cNvSpPr>
                          <a:spLocks/>
                        </wps:cNvSpPr>
                        <wps:spPr bwMode="auto">
                          <a:xfrm>
                            <a:off x="6301" y="4402"/>
                            <a:ext cx="3639" cy="3773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3639 w 21600"/>
                              <a:gd name="T3" fmla="*/ 3773 h 21600"/>
                              <a:gd name="T4" fmla="*/ 0 w 21600"/>
                              <a:gd name="T5" fmla="*/ 3773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Freeform 154"/>
                        <wps:cNvSpPr>
                          <a:spLocks/>
                        </wps:cNvSpPr>
                        <wps:spPr bwMode="auto">
                          <a:xfrm>
                            <a:off x="3319" y="5010"/>
                            <a:ext cx="3551" cy="3409"/>
                          </a:xfrm>
                          <a:custGeom>
                            <a:avLst/>
                            <a:gdLst>
                              <a:gd name="T0" fmla="*/ 3124 w 20000"/>
                              <a:gd name="T1" fmla="*/ 2556 h 20000"/>
                              <a:gd name="T2" fmla="*/ 3550 w 20000"/>
                              <a:gd name="T3" fmla="*/ 3124 h 20000"/>
                              <a:gd name="T4" fmla="*/ 3266 w 20000"/>
                              <a:gd name="T5" fmla="*/ 3408 h 20000"/>
                              <a:gd name="T6" fmla="*/ 2698 w 20000"/>
                              <a:gd name="T7" fmla="*/ 2982 h 20000"/>
                              <a:gd name="T8" fmla="*/ 2698 w 20000"/>
                              <a:gd name="T9" fmla="*/ 2698 h 20000"/>
                              <a:gd name="T10" fmla="*/ 2695 w 20000"/>
                              <a:gd name="T11" fmla="*/ 2664 h 20000"/>
                              <a:gd name="T12" fmla="*/ 0 w 20000"/>
                              <a:gd name="T13" fmla="*/ 0 h 20000"/>
                              <a:gd name="T14" fmla="*/ 2840 w 20000"/>
                              <a:gd name="T15" fmla="*/ 2556 h 20000"/>
                              <a:gd name="T16" fmla="*/ 3124 w 20000"/>
                              <a:gd name="T17" fmla="*/ 2556 h 20000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</a:gdLst>
                            <a:ahLst/>
                            <a:cxnLst>
                              <a:cxn ang="T18">
                                <a:pos x="T0" y="T1"/>
                              </a:cxn>
                              <a:cxn ang="T19">
                                <a:pos x="T2" y="T3"/>
                              </a:cxn>
                              <a:cxn ang="T20">
                                <a:pos x="T4" y="T5"/>
                              </a:cxn>
                              <a:cxn ang="T21">
                                <a:pos x="T6" y="T7"/>
                              </a:cxn>
                              <a:cxn ang="T22">
                                <a:pos x="T8" y="T9"/>
                              </a:cxn>
                              <a:cxn ang="T23">
                                <a:pos x="T10" y="T11"/>
                              </a:cxn>
                              <a:cxn ang="T24">
                                <a:pos x="T12" y="T13"/>
                              </a:cxn>
                              <a:cxn ang="T25">
                                <a:pos x="T14" y="T15"/>
                              </a:cxn>
                              <a:cxn ang="T26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20000" h="20000">
                                <a:moveTo>
                                  <a:pt x="17595" y="14996"/>
                                </a:moveTo>
                                <a:lnTo>
                                  <a:pt x="19994" y="18328"/>
                                </a:lnTo>
                                <a:lnTo>
                                  <a:pt x="18395" y="19994"/>
                                </a:lnTo>
                                <a:lnTo>
                                  <a:pt x="15196" y="17495"/>
                                </a:lnTo>
                                <a:lnTo>
                                  <a:pt x="15196" y="15829"/>
                                </a:lnTo>
                                <a:lnTo>
                                  <a:pt x="15179" y="15629"/>
                                </a:lnTo>
                                <a:lnTo>
                                  <a:pt x="0" y="0"/>
                                </a:lnTo>
                                <a:lnTo>
                                  <a:pt x="15995" y="14996"/>
                                </a:lnTo>
                                <a:lnTo>
                                  <a:pt x="17595" y="1499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D9D9D9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Line 155"/>
                        <wps:cNvCnPr/>
                        <wps:spPr bwMode="auto">
                          <a:xfrm>
                            <a:off x="2467" y="5010"/>
                            <a:ext cx="995" cy="8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156"/>
                        <wps:cNvCnPr/>
                        <wps:spPr bwMode="auto">
                          <a:xfrm flipH="1">
                            <a:off x="9798" y="5538"/>
                            <a:ext cx="710" cy="4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Rectangle 157"/>
                        <wps:cNvSpPr>
                          <a:spLocks noChangeArrowheads="1"/>
                        </wps:cNvSpPr>
                        <wps:spPr bwMode="auto">
                          <a:xfrm>
                            <a:off x="1189" y="4362"/>
                            <a:ext cx="2131" cy="1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29C4" w:rsidRDefault="004729C4" w:rsidP="00C31C2E">
                              <w:pPr>
                                <w:jc w:val="center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</w:rPr>
                                <w:t>Trajectoire du balai "système classique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g:grpSp>
                        <wpg:cNvPr id="56" name="Group 158"/>
                        <wpg:cNvGrpSpPr>
                          <a:grpSpLocks/>
                        </wpg:cNvGrpSpPr>
                        <wpg:grpSpPr bwMode="auto">
                          <a:xfrm>
                            <a:off x="2556" y="4402"/>
                            <a:ext cx="7385" cy="3835"/>
                            <a:chOff x="2556" y="4402"/>
                            <a:chExt cx="7385" cy="3835"/>
                          </a:xfrm>
                        </wpg:grpSpPr>
                        <wpg:grpSp>
                          <wpg:cNvPr id="57" name="Group 159"/>
                          <wpg:cNvGrpSpPr>
                            <a:grpSpLocks/>
                          </wpg:cNvGrpSpPr>
                          <wpg:grpSpPr bwMode="auto">
                            <a:xfrm>
                              <a:off x="2556" y="4402"/>
                              <a:ext cx="3693" cy="3835"/>
                              <a:chOff x="-1" y="0"/>
                              <a:chExt cx="20001" cy="18465"/>
                            </a:xfrm>
                          </wpg:grpSpPr>
                          <wps:wsp>
                            <wps:cNvPr id="58" name="Arc 160"/>
                            <wps:cNvSpPr>
                              <a:spLocks/>
                            </wps:cNvSpPr>
                            <wps:spPr bwMode="auto">
                              <a:xfrm>
                                <a:off x="13073" y="0"/>
                                <a:ext cx="6927" cy="5"/>
                              </a:xfrm>
                              <a:custGeom>
                                <a:avLst/>
                                <a:gdLst>
                                  <a:gd name="T0" fmla="*/ 0 w 21600"/>
                                  <a:gd name="T1" fmla="*/ 0 h 21600"/>
                                  <a:gd name="T2" fmla="*/ 6927 w 21600"/>
                                  <a:gd name="T3" fmla="*/ 5 h 21600"/>
                                  <a:gd name="T4" fmla="*/ 0 w 21600"/>
                                  <a:gd name="T5" fmla="*/ 5 h 2160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-1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Arc 161"/>
                            <wps:cNvSpPr>
                              <a:spLocks/>
                            </wps:cNvSpPr>
                            <wps:spPr bwMode="auto">
                              <a:xfrm flipH="1">
                                <a:off x="-1" y="0"/>
                                <a:ext cx="13079" cy="10655"/>
                              </a:xfrm>
                              <a:custGeom>
                                <a:avLst/>
                                <a:gdLst>
                                  <a:gd name="T0" fmla="*/ 0 w 21600"/>
                                  <a:gd name="T1" fmla="*/ 0 h 21600"/>
                                  <a:gd name="T2" fmla="*/ 13079 w 21600"/>
                                  <a:gd name="T3" fmla="*/ 10655 h 21600"/>
                                  <a:gd name="T4" fmla="*/ 0 w 21600"/>
                                  <a:gd name="T5" fmla="*/ 10655 h 2160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-1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0" name="Arc 162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-1" y="10650"/>
                                <a:ext cx="5" cy="7815"/>
                              </a:xfrm>
                              <a:custGeom>
                                <a:avLst/>
                                <a:gdLst>
                                  <a:gd name="T0" fmla="*/ 0 w 21600"/>
                                  <a:gd name="T1" fmla="*/ 0 h 21600"/>
                                  <a:gd name="T2" fmla="*/ 5 w 21600"/>
                                  <a:gd name="T3" fmla="*/ 7815 h 21600"/>
                                  <a:gd name="T4" fmla="*/ 0 w 21600"/>
                                  <a:gd name="T5" fmla="*/ 7815 h 2160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-1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1" name="Group 163"/>
                          <wpg:cNvGrpSpPr>
                            <a:grpSpLocks/>
                          </wpg:cNvGrpSpPr>
                          <wpg:grpSpPr bwMode="auto">
                            <a:xfrm flipH="1">
                              <a:off x="6248" y="4402"/>
                              <a:ext cx="3693" cy="3835"/>
                              <a:chOff x="-1" y="0"/>
                              <a:chExt cx="20001" cy="18465"/>
                            </a:xfrm>
                          </wpg:grpSpPr>
                          <wps:wsp>
                            <wps:cNvPr id="62" name="Arc 164"/>
                            <wps:cNvSpPr>
                              <a:spLocks/>
                            </wps:cNvSpPr>
                            <wps:spPr bwMode="auto">
                              <a:xfrm>
                                <a:off x="13073" y="0"/>
                                <a:ext cx="6927" cy="5"/>
                              </a:xfrm>
                              <a:custGeom>
                                <a:avLst/>
                                <a:gdLst>
                                  <a:gd name="T0" fmla="*/ 0 w 21600"/>
                                  <a:gd name="T1" fmla="*/ 0 h 21600"/>
                                  <a:gd name="T2" fmla="*/ 6927 w 21600"/>
                                  <a:gd name="T3" fmla="*/ 5 h 21600"/>
                                  <a:gd name="T4" fmla="*/ 0 w 21600"/>
                                  <a:gd name="T5" fmla="*/ 5 h 2160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-1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3" name="Arc 165"/>
                            <wps:cNvSpPr>
                              <a:spLocks/>
                            </wps:cNvSpPr>
                            <wps:spPr bwMode="auto">
                              <a:xfrm flipH="1">
                                <a:off x="-1" y="0"/>
                                <a:ext cx="13079" cy="10655"/>
                              </a:xfrm>
                              <a:custGeom>
                                <a:avLst/>
                                <a:gdLst>
                                  <a:gd name="T0" fmla="*/ 0 w 21600"/>
                                  <a:gd name="T1" fmla="*/ 0 h 21600"/>
                                  <a:gd name="T2" fmla="*/ 13079 w 21600"/>
                                  <a:gd name="T3" fmla="*/ 10655 h 21600"/>
                                  <a:gd name="T4" fmla="*/ 0 w 21600"/>
                                  <a:gd name="T5" fmla="*/ 10655 h 2160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-1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04" name="Arc 166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-1" y="10650"/>
                                <a:ext cx="5" cy="7815"/>
                              </a:xfrm>
                              <a:custGeom>
                                <a:avLst/>
                                <a:gdLst>
                                  <a:gd name="T0" fmla="*/ 0 w 21600"/>
                                  <a:gd name="T1" fmla="*/ 0 h 21600"/>
                                  <a:gd name="T2" fmla="*/ 5 w 21600"/>
                                  <a:gd name="T3" fmla="*/ 7815 h 21600"/>
                                  <a:gd name="T4" fmla="*/ 0 w 21600"/>
                                  <a:gd name="T5" fmla="*/ 7815 h 2160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-1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56" o:spid="_x0000_s1027" style="position:absolute;left:0;text-align:left;margin-left:2.8pt;margin-top:.2pt;width:465.95pt;height:202.85pt;z-index:251693056" coordorigin="1189,4362" coordsize="9319,40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" o:allowincell="f">
                <v:shape id="Arc 152" o:spid="_x0000_s1028" style="position:absolute;left:2556;top:4402;width:3746;height:3773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9VcsYA&#10;AADbAAAADwAAAGRycy9kb3ducmV2LnhtbESPS2vDMBCE74X8B7GB3mo5D0xwooSmkAc1PSRpD7kt&#10;1vpBrZVrqbHz76tCocdhZr5hVpvBNOJGnastK5hEMQji3OqaSwXvl93TAoTzyBoby6TgTg4269HD&#10;ClNtez7R7exLESDsUlRQed+mUrq8IoMusi1x8ArbGfRBdqXUHfYBbho5jeNEGqw5LFTY0ktF+ef5&#10;2yiYsvu4zLb769eBssK8Fa+ZaxOlHsfD8xKEp8H/h//aR61gPoPfL+EHyP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49VcsYAAADbAAAADwAAAAAAAAAAAAAAAACYAgAAZHJz&#10;L2Rvd25yZXYueG1sUEsFBgAAAAAEAAQA9QAAAIsDAAAAAA==&#10;" path="m-1,nfc11929,,21600,9670,21600,21600em-1,nsc11929,,21600,9670,21600,21600l,21600,-1,xe" filled="f" strokeweight=".5pt">
                  <v:stroke dashstyle="1 1"/>
                  <v:path arrowok="t" o:extrusionok="f" o:connecttype="custom" o:connectlocs="0,0;650,659;0,659" o:connectangles="0,0,0"/>
                </v:shape>
                <v:shape id="Arc 153" o:spid="_x0000_s1029" style="position:absolute;left:6301;top:4402;width:3639;height:3773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kNq8IA&#10;AADbAAAADwAAAGRycy9kb3ducmV2LnhtbESP3YrCMBSE7wXfIRxh7zRVREs1iiiKijf+PMChObbF&#10;5qQ2Ubs+vVlY8HKYmW+Y6bwxpXhS7QrLCvq9CARxanXBmYLLed2NQTiPrLG0TAp+ycF81m5NMdH2&#10;xUd6nnwmAoRdggpy76tESpfmZND1bEUcvKutDfog60zqGl8Bbko5iKKRNFhwWMixomVO6e30MAqi&#10;6+p98Nt7zLtLEw8f700q90apn06zmIDw1Phv+L+91QqGY/j7En6AnH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CQ2rwgAAANsAAAAPAAAAAAAAAAAAAAAAAJgCAABkcnMvZG93&#10;bnJldi54bWxQSwUGAAAAAAQABAD1AAAAhwMAAAAA&#10;" path="m-1,nfc11929,,21600,9670,21600,21600em-1,nsc11929,,21600,9670,21600,21600l,21600,-1,xe" filled="f" strokeweight=".5pt">
                  <v:stroke dashstyle="1 1"/>
                  <v:path arrowok="t" o:extrusionok="f" o:connecttype="custom" o:connectlocs="0,0;613,659;0,659" o:connectangles="0,0,0"/>
                </v:shape>
                <v:shape id="Freeform 154" o:spid="_x0000_s1030" style="position:absolute;left:3319;top:5010;width:3551;height:3409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e4P8IA&#10;AADbAAAADwAAAGRycy9kb3ducmV2LnhtbESPT4vCMBTE78J+h/AWvGm6ImK7RlkWBG/iH6rHR/Ns&#10;i8lLaWJbv70RFvY4zMxvmNVmsEZ01PrasYKvaQKCuHC65lLB+bSdLEH4gKzROCYFT/KwWX+MVphp&#10;1/OBumMoRYSwz1BBFUKTSemLiiz6qWuIo3dzrcUQZVtK3WIf4dbIWZIspMWa40KFDf1WVNyPD6vg&#10;1m/zwXX5fb/bn9JLuJpmkRulxp/DzzeIQEP4D/+1d1rBPIX3l/gD5P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d7g/wgAAANsAAAAPAAAAAAAAAAAAAAAAAJgCAABkcnMvZG93&#10;bnJldi54bWxQSwUGAAAAAAQABAD1AAAAhwMAAAAA&#10;" path="m17595,14996r2399,3332l18395,19994,15196,17495r,-1666l15179,15629,,,15995,14996r1600,xe" fillcolor="#d9d9d9">
                  <v:stroke startarrowwidth="narrow" startarrowlength="short" endarrowwidth="narrow" endarrowlength="short"/>
                  <v:path arrowok="t" o:connecttype="custom" o:connectlocs="555,436;630,532;580,581;479,508;479,460;478,454;0,0;504,436;555,436" o:connectangles="0,0,0,0,0,0,0,0,0"/>
                </v:shape>
                <v:line id="Line 155" o:spid="_x0000_s1031" style="position:absolute;visibility:visible;mso-wrap-style:square" from="2467,5010" to="3462,5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0tx78AAADbAAAADwAAAGRycy9kb3ducmV2LnhtbERPTWsCMRC9F/ofwgi9FM0qrJTVKNrS&#10;0pOgFs/DZtwsbiZhk+r233cOgsfH+16uB9+pK/WpDWxgOilAEdfBttwY+Dl+jt9ApYxssQtMBv4o&#10;wXr1/LTEyoYb7+l6yI2SEE4VGnA5x0rrVDvymCYhEgt3Dr3HLLBvtO3xJuG+07OimGuPLUuDw0jv&#10;jurL4ddLSTntynnSuD1/xTj7cK8nv90Z8zIaNgtQmYb8EN/d39ZAKevli/wAvfo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U0tx78AAADbAAAADwAAAAAAAAAAAAAAAACh&#10;AgAAZHJzL2Rvd25yZXYueG1sUEsFBgAAAAAEAAQA+QAAAI0DAAAAAA==&#10;">
                  <v:stroke startarrowwidth="narrow" startarrowlength="short" endarrow="block" endarrowwidth="narrow" endarrowlength="short"/>
                </v:line>
                <v:line id="Line 156" o:spid="_x0000_s1032" style="position:absolute;flip:x;visibility:visible;mso-wrap-style:square" from="9798,5538" to="10508,5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eU0cIAAADbAAAADwAAAGRycy9kb3ducmV2LnhtbESPQWsCMRSE7wX/Q3hCbzVrQZHVKCJY&#10;RHroqnh+bJ7J6uZlu0l1/femIHgcZuYbZrboXC2u1IbKs4LhIANBXHpdsVFw2K8/JiBCRNZYeyYF&#10;dwqwmPfeZphrf+OCrrtoRIJwyFGBjbHJpQylJYdh4Bvi5J186zAm2RqpW7wluKvlZ5aNpcOK04LF&#10;hlaWysvuzynYmK35WX2RKerJcVycfs/Wfe+Veu93yymISF18hZ/tjVYwGsL/l/QD5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NeU0cIAAADbAAAADwAAAAAAAAAAAAAA&#10;AAChAgAAZHJzL2Rvd25yZXYueG1sUEsFBgAAAAAEAAQA+QAAAJADAAAAAA==&#10;">
                  <v:stroke startarrowwidth="narrow" startarrowlength="short" endarrow="block" endarrowwidth="narrow" endarrowlength="short"/>
                </v:line>
                <v:rect id="Rectangle 157" o:spid="_x0000_s1033" style="position:absolute;left:1189;top:4362;width:2131;height:11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BYAsMA&#10;AADbAAAADwAAAGRycy9kb3ducmV2LnhtbESPX2vCQBDE34V+h2MLfZF6UfAPqaeoIEjxpSr4uuTW&#10;JJjbC7lNTL99TxD6OMzMb5jluneV6qgJpWcD41ECijjztuTcwOW8/1yACoJssfJMBn4pwHr1Nlhi&#10;av2Df6g7Sa4ihEOKBgqROtU6ZAU5DCNfE0fv5huHEmWTa9vgI8JdpSdJMtMOS44LBda0Kyi7n1pn&#10;oLtej1u6tHrcocyHh+9WyhkZ8/Heb75ACfXyH361D9bAdALPL/EH6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hBYAsMAAADbAAAADwAAAAAAAAAAAAAAAACYAgAAZHJzL2Rv&#10;d25yZXYueG1sUEsFBgAAAAAEAAQA9QAAAIgDAAAAAA==&#10;" filled="f" stroked="f">
                  <v:textbox inset="1pt,1pt,1pt,1pt">
                    <w:txbxContent>
                      <w:p w:rsidR="004729C4" w:rsidRDefault="004729C4" w:rsidP="00C31C2E">
                        <w:pPr>
                          <w:jc w:val="center"/>
                          <w:rPr>
                            <w:rFonts w:ascii="Arial" w:hAnsi="Arial" w:cs="Arial"/>
                            <w:sz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</w:rPr>
                          <w:t>Trajectoire du balai "système classique</w:t>
                        </w:r>
                      </w:p>
                    </w:txbxContent>
                  </v:textbox>
                </v:rect>
                <v:group id="Group 158" o:spid="_x0000_s1034" style="position:absolute;left:2556;top:4402;width:7385;height:3835" coordorigin="2556,4402" coordsize="7385,3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group id="Group 159" o:spid="_x0000_s1035" style="position:absolute;left:2556;top:4402;width:3693;height:3835" coordorigin="-1" coordsize="20001,184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<v:shape id="Arc 160" o:spid="_x0000_s1036" style="position:absolute;left:13073;width:6927;height: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5DYcEA&#10;AADbAAAADwAAAGRycy9kb3ducmV2LnhtbERPy4rCMBTdC/5DuIIb0VRhRKpRRGdgwFlofeDy0lzb&#10;anNTmqidvzcLweXhvGeLxpTiQbUrLCsYDiIQxKnVBWcKDvuf/gSE88gaS8uk4J8cLObt1gxjbZ+8&#10;o0fiMxFC2MWoIPe+iqV0aU4G3cBWxIG72NqgD7DOpK7xGcJNKUdRNJYGCw4NOVa0yim9JXejYHPR&#10;a7vp8be+nu5/6912eE6qo1LdTrOcgvDU+I/47f7VCr7C2PAl/AA5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eQ2HBAAAA2wAAAA8AAAAAAAAAAAAAAAAAmAIAAGRycy9kb3du&#10;cmV2LnhtbFBLBQYAAAAABAAEAPUAAACGAwAAAAA=&#10;" path="m-1,nfc11929,,21600,9670,21600,21600em-1,nsc11929,,21600,9670,21600,21600l,21600,-1,xe" filled="f" strokeweight="2pt">
                      <v:path arrowok="t" o:extrusionok="f" o:connecttype="custom" o:connectlocs="0,0;2221,0;0,0" o:connectangles="0,0,0"/>
                    </v:shape>
                    <v:shape id="Arc 161" o:spid="_x0000_s1037" style="position:absolute;left:-1;width:13079;height:10655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Tgg8UA&#10;AADbAAAADwAAAGRycy9kb3ducmV2LnhtbESPQWvCQBSE74X+h+UJvenGmhZNs5FUFHu0UcTjI/tM&#10;0mbfhuxW47/vFoQeh5n5hkmXg2nFhXrXWFYwnUQgiEurG64UHPab8RyE88gaW8uk4EYOltnjQ4qJ&#10;tlf+pEvhKxEg7BJUUHvfJVK6siaDbmI74uCdbW/QB9lXUvd4DXDTyucoepUGGw4LNXa0qqn8Ln6M&#10;gt3sPY+P27xax4Xdng9z+xWvT0o9jYb8DYSnwf+H7+0PreBlAX9fwg+Q2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ZOCDxQAAANsAAAAPAAAAAAAAAAAAAAAAAJgCAABkcnMv&#10;ZG93bnJldi54bWxQSwUGAAAAAAQABAD1AAAAigMAAAAA&#10;" path="m-1,nfc11929,,21600,9670,21600,21600em-1,nsc11929,,21600,9670,21600,21600l,21600,-1,xe" filled="f" strokeweight="2pt">
                      <v:path arrowok="t" o:extrusionok="f" o:connecttype="custom" o:connectlocs="0,0;7919,5256;0,5256" o:connectangles="0,0,0"/>
                    </v:shape>
                    <v:shape id="Arc 162" o:spid="_x0000_s1038" style="position:absolute;left:-1;top:10650;width:5;height:7815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f8H78A&#10;AADbAAAADwAAAGRycy9kb3ducmV2LnhtbERPTYvCMBC9C/sfwix401TBIl2jqKwgeqr1sMehGZtq&#10;M+k2Ubv/fnMQPD7e92LV20Y8qPO1YwWTcQKCuHS65krBudiN5iB8QNbYOCYFf+RhtfwYLDDT7sk5&#10;PU6hEjGEfYYKTAhtJqUvDVn0Y9cSR+7iOoshwq6SusNnDLeNnCZJKi3WHBsMtrQ1VN5Od6vg+J3/&#10;Xovpz2GWb+XRbGwa5ByVGn726y8QgfrwFr/ce60gjevjl/gD5P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rt/wfvwAAANsAAAAPAAAAAAAAAAAAAAAAAJgCAABkcnMvZG93bnJl&#10;di54bWxQSwUGAAAAAAQABAD1AAAAhAMAAAAA&#10;" path="m-1,nfc11929,,21600,9670,21600,21600em-1,nsc11929,,21600,9670,21600,21600l,21600,-1,xe" filled="f" strokeweight="2pt">
                      <v:path arrowok="t" o:extrusionok="f" o:connecttype="custom" o:connectlocs="0,0;0,2828;0,2828" o:connectangles="0,0,0"/>
                    </v:shape>
                  </v:group>
                  <v:group id="Group 163" o:spid="_x0000_s1039" style="position:absolute;left:6248;top:4402;width:3693;height:3835;flip:x" coordorigin="-1" coordsize="20001,184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4oHDWwwAAANsAAAAP&#10;AAAAAAAAAAAAAAAAAKoCAABkcnMvZG93bnJldi54bWxQSwUGAAAAAAQABAD6AAAAmgMAAAAA&#10;">
                    <v:shape id="Arc 164" o:spid="_x0000_s1040" style="position:absolute;left:13073;width:6927;height: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Vq+NsYA&#10;AADbAAAADwAAAGRycy9kb3ducmV2LnhtbESPQWvCQBSE74X+h+UVeilmYw4iaVaR2kIhPWi04vGR&#10;fSZps29DdqPpv+8KgsdhZr5hsuVoWnGm3jWWFUyjGARxaXXDlYL97mMyB+E8ssbWMin4IwfLxeND&#10;hqm2F97SufCVCBB2KSqove9SKV1Zk0EX2Y44eCfbG/RB9pXUPV4C3LQyieOZNNhwWKixo7eayt9i&#10;MAryk17b/IXf9c9h+FpvN9Nj0X0r9fw0rl5BeBr9PXxrf2oFswSuX8IPkI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Vq+NsYAAADbAAAADwAAAAAAAAAAAAAAAACYAgAAZHJz&#10;L2Rvd25yZXYueG1sUEsFBgAAAAAEAAQA9QAAAIsDAAAAAA==&#10;" path="m-1,nfc11929,,21600,9670,21600,21600em-1,nsc11929,,21600,9670,21600,21600l,21600,-1,xe" filled="f" strokeweight="2pt">
                      <v:path arrowok="t" o:extrusionok="f" o:connecttype="custom" o:connectlocs="0,0;2221,0;0,0" o:connectangles="0,0,0"/>
                    </v:shape>
                    <v:shape id="Arc 165" o:spid="_x0000_s1041" style="position:absolute;left:-1;width:13079;height:10655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Ad1MQA&#10;AADbAAAADwAAAGRycy9kb3ducmV2LnhtbESPQWvCQBSE74X+h+UVequbNkFCdJW0KHps01A8PrLP&#10;JJp9G7JrTP+9Wyh4HGbmG2a5nkwnRhpca1nB6ywCQVxZ3XKtoPzevqQgnEfW2FkmBb/kYL16fFhi&#10;pu2Vv2gsfC0ChF2GChrv+0xKVzVk0M1sTxy8ox0M+iCHWuoBrwFuOvkWRXNpsOWw0GBPHw1V5+Ji&#10;FHzG73nys8vrTVLY3bFM7SnZHJR6fpryBQhPk7+H/9t7rWAew9+X8APk6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3gHdTEAAAA2wAAAA8AAAAAAAAAAAAAAAAAmAIAAGRycy9k&#10;b3ducmV2LnhtbFBLBQYAAAAABAAEAPUAAACJAwAAAAA=&#10;" path="m-1,nfc11929,,21600,9670,21600,21600em-1,nsc11929,,21600,9670,21600,21600l,21600,-1,xe" filled="f" strokeweight="2pt">
                      <v:path arrowok="t" o:extrusionok="f" o:connecttype="custom" o:connectlocs="0,0;7919,5256;0,5256" o:connectangles="0,0,0"/>
                    </v:shape>
                    <v:shape id="Arc 166" o:spid="_x0000_s1042" style="position:absolute;left:-1;top:10650;width:5;height:7815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QpXcUA&#10;AADcAAAADwAAAGRycy9kb3ducmV2LnhtbESPQWvCQBSE70L/w/IK3nRTqVaim1ClgtRTYg89PrLP&#10;bNrs25hdNf77bqHQ4zAz3zDrfLCtuFLvG8cKnqYJCOLK6YZrBR/H3WQJwgdkja1jUnAnD3n2MFpj&#10;qt2NC7qWoRYRwj5FBSaELpXSV4Ys+qnriKN3cr3FEGVfS93jLcJtK2dJspAWG44LBjvaGqq+y4tV&#10;cHgrzl/H2ef7vNjKg9nYRZBLVGr8OLyuQAQawn/4r73XCl6SZ/g9E4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xCldxQAAANwAAAAPAAAAAAAAAAAAAAAAAJgCAABkcnMv&#10;ZG93bnJldi54bWxQSwUGAAAAAAQABAD1AAAAigMAAAAA&#10;" path="m-1,nfc11929,,21600,9670,21600,21600em-1,nsc11929,,21600,9670,21600,21600l,21600,-1,xe" filled="f" strokeweight="2pt">
                      <v:path arrowok="t" o:extrusionok="f" o:connecttype="custom" o:connectlocs="0,0;0,2828;0,2828" o:connectangles="0,0,0"/>
                    </v:shape>
                  </v:group>
                </v:group>
              </v:group>
            </w:pict>
          </mc:Fallback>
        </mc:AlternateContent>
      </w:r>
    </w:p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>
      <w:r>
        <w:t>L'essuie-glace à balayage amélioré MERCEDES, est un système éprouvé de haute qualité permet au balai de couvrir plus de 85% de la surface du pare-brise en modifiant sa trajectoire.</w:t>
      </w:r>
    </w:p>
    <w:p w:rsidR="00C31C2E" w:rsidRDefault="00C31C2E" w:rsidP="00C31C2E">
      <w:r>
        <w:t>Pour ne pas gêner le conducteur, dans le cas de faibles précipitations, le système à balayage amélioré possède en plus le mode "intermittent" (INT) dont la durée est réglable par le conducteur.</w:t>
      </w:r>
    </w:p>
    <w:p w:rsidR="00C31C2E" w:rsidRDefault="00C31C2E" w:rsidP="00C31C2E">
      <w:pPr>
        <w:jc w:val="center"/>
        <w:rPr>
          <w:rFonts w:ascii="Arial" w:hAnsi="Arial" w:cs="Arial"/>
          <w:i/>
          <w:sz w:val="20"/>
        </w:rPr>
      </w:pPr>
    </w:p>
    <w:p w:rsidR="00C31C2E" w:rsidRDefault="00C31C2E" w:rsidP="00C31C2E">
      <w:pPr>
        <w:rPr>
          <w:rFonts w:ascii="Kabel Bk BT" w:hAnsi="Kabel Bk BT" w:cs="Times New Roman"/>
          <w:szCs w:val="24"/>
        </w:rPr>
      </w:pPr>
      <w:r>
        <w:rPr>
          <w:rFonts w:ascii="Kabel Bk BT" w:hAnsi="Kabel Bk BT" w:cs="Times New Roman"/>
          <w:noProof/>
          <w:szCs w:val="24"/>
          <w:lang w:eastAsia="fr-FR" w:bidi="ar-SA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3137535</wp:posOffset>
            </wp:positionH>
            <wp:positionV relativeFrom="paragraph">
              <wp:posOffset>229870</wp:posOffset>
            </wp:positionV>
            <wp:extent cx="3114675" cy="1190625"/>
            <wp:effectExtent l="0" t="0" r="9525" b="9525"/>
            <wp:wrapSquare wrapText="bothSides"/>
            <wp:docPr id="735" name="Image 735" descr="Description : photo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3" descr="Description : photo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138" b="322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>Le principe est d’élaborer une surface d’essuyage « rectangulaire » grâce à deux transformations de mouvement successives : </w:t>
      </w:r>
    </w:p>
    <w:p w:rsidR="00C31C2E" w:rsidRDefault="00C31C2E" w:rsidP="00C047F1">
      <w:pPr>
        <w:pStyle w:val="Paragraphedeliste"/>
        <w:numPr>
          <w:ilvl w:val="0"/>
          <w:numId w:val="5"/>
        </w:numPr>
        <w:spacing w:before="60"/>
        <w:contextualSpacing w:val="0"/>
      </w:pPr>
      <w:r>
        <w:rPr>
          <w:noProof/>
          <w:lang w:eastAsia="fr-FR" w:bidi="ar-SA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3289935</wp:posOffset>
            </wp:positionH>
            <wp:positionV relativeFrom="paragraph">
              <wp:posOffset>1018540</wp:posOffset>
            </wp:positionV>
            <wp:extent cx="2857500" cy="1162050"/>
            <wp:effectExtent l="0" t="0" r="0" b="0"/>
            <wp:wrapSquare wrapText="bothSides"/>
            <wp:docPr id="734" name="Image 734" descr="Description : photo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" descr="Description : photo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887" b="365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162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>Une première partie gère la rotation alternative d’un balancier par rapport à la voiture. Ce mécanisme est un mécanisme classique utilisé sur toutes les solutions à essuie-glace central. Dans le cas général, le balancier est alors directement le porte balai.</w:t>
      </w:r>
    </w:p>
    <w:p w:rsidR="00C31C2E" w:rsidRDefault="00B52A5B" w:rsidP="00C31C2E">
      <w:pPr>
        <w:jc w:val="center"/>
      </w:pPr>
      <w:r>
        <w:rPr>
          <w:noProof/>
          <w:lang w:eastAsia="fr-FR" w:bidi="ar-SA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5156835</wp:posOffset>
                </wp:positionH>
                <wp:positionV relativeFrom="paragraph">
                  <wp:posOffset>115570</wp:posOffset>
                </wp:positionV>
                <wp:extent cx="1066800" cy="923925"/>
                <wp:effectExtent l="1885950" t="19050" r="19050" b="28575"/>
                <wp:wrapNone/>
                <wp:docPr id="733" name="Bulle ronde 7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66800" cy="923925"/>
                        </a:xfrm>
                        <a:prstGeom prst="wedgeEllipseCallout">
                          <a:avLst>
                            <a:gd name="adj1" fmla="val -222977"/>
                            <a:gd name="adj2" fmla="val -26495"/>
                          </a:avLst>
                        </a:prstGeom>
                        <a:noFill/>
                        <a:ln w="9525">
                          <a:solidFill>
                            <a:schemeClr val="bg1">
                              <a:lumMod val="5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4729C4" w:rsidRDefault="004729C4" w:rsidP="00C31C2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3" coordsize="21600,21600" o:spt="63" adj="1350,25920" path="wr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Bulle ronde 733" o:spid="_x0000_s1043" type="#_x0000_t63" style="position:absolute;left:0;text-align:left;margin-left:406.05pt;margin-top:9.1pt;width:84pt;height:72.7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" adj="-37363,5077" filled="f" strokecolor="#7f7f7f [1612]">
                <v:textbox>
                  <w:txbxContent>
                    <w:p w:rsidR="004729C4" w:rsidRDefault="004729C4" w:rsidP="00C31C2E"/>
                  </w:txbxContent>
                </v:textbox>
              </v:shape>
            </w:pict>
          </mc:Fallback>
        </mc:AlternateContent>
      </w:r>
    </w:p>
    <w:p w:rsidR="00C31C2E" w:rsidRDefault="00C31C2E" w:rsidP="00C047F1">
      <w:pPr>
        <w:pStyle w:val="Paragraphedeliste"/>
        <w:numPr>
          <w:ilvl w:val="0"/>
          <w:numId w:val="5"/>
        </w:numPr>
        <w:spacing w:before="60"/>
        <w:contextualSpacing w:val="0"/>
      </w:pPr>
      <w:r>
        <w:t>Une partie supplémentaire, qui se rajoute au mécanisme traditionnel, gère la sortie du porte balai et de son balai par rapport au balancier.</w:t>
      </w:r>
    </w:p>
    <w:p w:rsidR="00C31C2E" w:rsidRDefault="00C31C2E" w:rsidP="00C31C2E">
      <w:pPr>
        <w:jc w:val="center"/>
      </w:pPr>
    </w:p>
    <w:p w:rsidR="00C31C2E" w:rsidRDefault="00C31C2E" w:rsidP="00C31C2E">
      <w:pPr>
        <w:jc w:val="center"/>
      </w:pPr>
    </w:p>
    <w:p w:rsidR="00C31C2E" w:rsidRDefault="00C31C2E" w:rsidP="00C31C2E">
      <w:pPr>
        <w:rPr>
          <w:rFonts w:ascii="Arial" w:hAnsi="Arial" w:cs="Arial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9"/>
        <w:gridCol w:w="7372"/>
      </w:tblGrid>
      <w:tr w:rsidR="00C31C2E" w:rsidTr="002122B7">
        <w:trPr>
          <w:trHeight w:val="271"/>
        </w:trPr>
        <w:tc>
          <w:tcPr>
            <w:tcW w:w="2559" w:type="dxa"/>
            <w:tcBorders>
              <w:top w:val="nil"/>
              <w:left w:val="single" w:sz="24" w:space="0" w:color="C2D69B" w:themeColor="accent3" w:themeTint="99"/>
              <w:bottom w:val="nil"/>
              <w:right w:val="nil"/>
            </w:tcBorders>
            <w:shd w:val="clear" w:color="auto" w:fill="0D0D0D" w:themeFill="text1" w:themeFillTint="F2"/>
            <w:hideMark/>
          </w:tcPr>
          <w:p w:rsidR="00C31C2E" w:rsidRDefault="00C31C2E">
            <w:pPr>
              <w:pStyle w:val="Titre7"/>
              <w:outlineLvl w:val="6"/>
              <w:rPr>
                <w:rFonts w:cs="Arial"/>
                <w:b w:val="0"/>
                <w:color w:val="FFFFFF" w:themeColor="background1"/>
                <w:szCs w:val="28"/>
              </w:rPr>
            </w:pPr>
            <w:r w:rsidRPr="00C31C2E">
              <w:rPr>
                <w:color w:val="FFFFFF" w:themeColor="background1"/>
              </w:rPr>
              <w:t>Problématique</w:t>
            </w:r>
          </w:p>
        </w:tc>
        <w:tc>
          <w:tcPr>
            <w:tcW w:w="7372" w:type="dxa"/>
            <w:shd w:val="clear" w:color="auto" w:fill="C2D69B" w:themeFill="accent3" w:themeFillTint="99"/>
          </w:tcPr>
          <w:p w:rsidR="00C31C2E" w:rsidRDefault="00C31C2E">
            <w:pPr>
              <w:spacing w:before="60"/>
              <w:jc w:val="center"/>
              <w:rPr>
                <w:rFonts w:ascii="Kabel Bk BT" w:hAnsi="Kabel Bk BT"/>
                <w:szCs w:val="24"/>
              </w:rPr>
            </w:pPr>
          </w:p>
        </w:tc>
      </w:tr>
      <w:tr w:rsidR="00C31C2E" w:rsidTr="002122B7">
        <w:trPr>
          <w:trHeight w:val="1135"/>
        </w:trPr>
        <w:tc>
          <w:tcPr>
            <w:tcW w:w="9931" w:type="dxa"/>
            <w:gridSpan w:val="2"/>
            <w:tcBorders>
              <w:top w:val="nil"/>
              <w:left w:val="single" w:sz="24" w:space="0" w:color="C2D69B" w:themeColor="accent3" w:themeTint="99"/>
              <w:bottom w:val="nil"/>
              <w:right w:val="nil"/>
            </w:tcBorders>
          </w:tcPr>
          <w:p w:rsidR="00C31C2E" w:rsidRDefault="00C31C2E">
            <w:r>
              <w:t xml:space="preserve">Les systèmes d’essuie-glace classiques permettent un balayage limité du </w:t>
            </w:r>
            <w:r w:rsidR="00304E9D">
              <w:t>pare-brise</w:t>
            </w:r>
            <w:r>
              <w:t>. On souhaite étudier quelles solutions de transformation de mouvement ont été adoptées pour réaliser un balayage amélioré.</w:t>
            </w:r>
          </w:p>
          <w:p w:rsidR="00C31C2E" w:rsidRPr="00304E9D" w:rsidRDefault="00C31C2E" w:rsidP="00304E9D">
            <w:r>
              <w:t>D’autre part, le cahier des charges impose que l’amplitude de variation de l’essuie-glace, soit de 150°. On souhaite vérifier cette performanc</w:t>
            </w:r>
            <w:r w:rsidR="00304E9D">
              <w:t>e annoncée par le constructeur.</w:t>
            </w:r>
          </w:p>
        </w:tc>
      </w:tr>
    </w:tbl>
    <w:p w:rsidR="00C31C2E" w:rsidRPr="00C31C2E" w:rsidRDefault="003C385C" w:rsidP="00C31C2E">
      <w:pPr>
        <w:pStyle w:val="Titre1"/>
      </w:pPr>
      <w:r>
        <w:rPr>
          <w:noProof/>
          <w:lang w:eastAsia="fr-FR" w:bidi="ar-SA"/>
        </w:rPr>
        <w:lastRenderedPageBreak/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4019550</wp:posOffset>
            </wp:positionH>
            <wp:positionV relativeFrom="paragraph">
              <wp:posOffset>-69215</wp:posOffset>
            </wp:positionV>
            <wp:extent cx="2239010" cy="1120140"/>
            <wp:effectExtent l="19050" t="0" r="8890" b="0"/>
            <wp:wrapSquare wrapText="bothSides"/>
            <wp:docPr id="1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9010" cy="1120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31C2E" w:rsidRPr="00C31C2E">
        <w:t xml:space="preserve">Observation </w:t>
      </w:r>
      <w:r w:rsidR="00091026">
        <w:t>du système modélisé</w:t>
      </w:r>
    </w:p>
    <w:p w:rsidR="003C385C" w:rsidRDefault="003C385C" w:rsidP="003C385C">
      <w:pPr>
        <w:rPr>
          <w:b/>
        </w:rPr>
      </w:pPr>
      <w:r>
        <w:rPr>
          <w:b/>
        </w:rPr>
        <w:t>L’objectif est tout d’abord d’étudier la rotation simple de l’essuie glace. On ne s’occupe donc pas du secteur denté et de la translation du balai.</w:t>
      </w:r>
    </w:p>
    <w:p w:rsidR="003C385C" w:rsidRPr="003C385C" w:rsidRDefault="003C385C" w:rsidP="003C385C">
      <w:pPr>
        <w:rPr>
          <w:b/>
        </w:rPr>
      </w:pPr>
    </w:p>
    <w:p w:rsidR="003C385C" w:rsidRDefault="003C385C" w:rsidP="00C047F1">
      <w:pPr>
        <w:pStyle w:val="Paragraphedeliste"/>
        <w:numPr>
          <w:ilvl w:val="0"/>
          <w:numId w:val="7"/>
        </w:numPr>
        <w:rPr>
          <w:b/>
        </w:rPr>
      </w:pPr>
      <w:r w:rsidRPr="003C385C">
        <w:rPr>
          <w:b/>
        </w:rPr>
        <w:t>Ouvrir le fichier ESSUIEGLACE.SLDASM</w:t>
      </w:r>
    </w:p>
    <w:p w:rsidR="003C385C" w:rsidRDefault="003C385C" w:rsidP="00C047F1">
      <w:pPr>
        <w:pStyle w:val="Paragraphedeliste"/>
        <w:numPr>
          <w:ilvl w:val="0"/>
          <w:numId w:val="7"/>
        </w:numPr>
        <w:rPr>
          <w:b/>
        </w:rPr>
      </w:pPr>
      <w:r>
        <w:rPr>
          <w:b/>
          <w:noProof/>
          <w:lang w:eastAsia="fr-FR" w:bidi="ar-SA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4510405</wp:posOffset>
            </wp:positionH>
            <wp:positionV relativeFrom="paragraph">
              <wp:posOffset>156845</wp:posOffset>
            </wp:positionV>
            <wp:extent cx="1448435" cy="991235"/>
            <wp:effectExtent l="19050" t="0" r="0" b="0"/>
            <wp:wrapSquare wrapText="bothSides"/>
            <wp:docPr id="48" name="Imag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8435" cy="991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</w:rPr>
        <w:t xml:space="preserve">Sélectionner l’onglet </w:t>
      </w:r>
      <w:proofErr w:type="spellStart"/>
      <w:r>
        <w:rPr>
          <w:b/>
        </w:rPr>
        <w:t>Méca</w:t>
      </w:r>
      <w:proofErr w:type="spellEnd"/>
      <w:r>
        <w:rPr>
          <w:b/>
        </w:rPr>
        <w:t xml:space="preserve"> 3D dans SolidWorks.</w:t>
      </w:r>
      <w:r w:rsidRPr="003C385C">
        <w:rPr>
          <w:b/>
          <w:noProof/>
          <w:lang w:eastAsia="fr-FR" w:bidi="ar-SA"/>
        </w:rPr>
        <w:t xml:space="preserve"> </w:t>
      </w:r>
    </w:p>
    <w:p w:rsidR="003C385C" w:rsidRDefault="003C385C" w:rsidP="00C047F1">
      <w:pPr>
        <w:pStyle w:val="Paragraphedeliste"/>
        <w:numPr>
          <w:ilvl w:val="0"/>
          <w:numId w:val="7"/>
        </w:numPr>
        <w:rPr>
          <w:b/>
        </w:rPr>
      </w:pPr>
      <w:r>
        <w:rPr>
          <w:b/>
          <w:noProof/>
          <w:lang w:eastAsia="fr-FR" w:bidi="ar-SA"/>
        </w:rPr>
        <w:t>Lancer un calcul mécanique.</w:t>
      </w:r>
    </w:p>
    <w:p w:rsidR="003C385C" w:rsidRDefault="003C385C" w:rsidP="00C047F1">
      <w:pPr>
        <w:pStyle w:val="Paragraphedeliste"/>
        <w:numPr>
          <w:ilvl w:val="0"/>
          <w:numId w:val="7"/>
        </w:numPr>
        <w:rPr>
          <w:b/>
        </w:rPr>
      </w:pPr>
      <w:r>
        <w:rPr>
          <w:b/>
          <w:noProof/>
          <w:lang w:eastAsia="fr-FR" w:bidi="ar-SA"/>
        </w:rPr>
        <w:t>Après av</w:t>
      </w:r>
      <w:r w:rsidR="002122B7">
        <w:rPr>
          <w:b/>
          <w:noProof/>
          <w:lang w:eastAsia="fr-FR" w:bidi="ar-SA"/>
        </w:rPr>
        <w:t>oir cliqué sur suivant, saisi</w:t>
      </w:r>
      <w:r>
        <w:rPr>
          <w:b/>
          <w:noProof/>
          <w:lang w:eastAsia="fr-FR" w:bidi="ar-SA"/>
        </w:rPr>
        <w:t xml:space="preserve">r les </w:t>
      </w:r>
      <w:r w:rsidR="002122B7">
        <w:rPr>
          <w:b/>
          <w:noProof/>
          <w:lang w:eastAsia="fr-FR" w:bidi="ar-SA"/>
        </w:rPr>
        <w:t>champs</w:t>
      </w:r>
      <w:r>
        <w:rPr>
          <w:b/>
          <w:noProof/>
          <w:lang w:eastAsia="fr-FR" w:bidi="ar-SA"/>
        </w:rPr>
        <w:t xml:space="preserve"> s</w:t>
      </w:r>
      <w:r w:rsidR="002122B7">
        <w:rPr>
          <w:b/>
          <w:noProof/>
          <w:lang w:eastAsia="fr-FR" w:bidi="ar-SA"/>
        </w:rPr>
        <w:t>uivant</w:t>
      </w:r>
      <w:r>
        <w:rPr>
          <w:b/>
          <w:noProof/>
          <w:lang w:eastAsia="fr-FR" w:bidi="ar-SA"/>
        </w:rPr>
        <w:t>s puis lancer le calcul.</w:t>
      </w:r>
    </w:p>
    <w:p w:rsidR="003C385C" w:rsidRDefault="003C385C" w:rsidP="003C385C">
      <w:pPr>
        <w:rPr>
          <w:b/>
        </w:rPr>
      </w:pPr>
    </w:p>
    <w:p w:rsidR="003C385C" w:rsidRDefault="003C385C" w:rsidP="003C385C">
      <w:pPr>
        <w:rPr>
          <w:b/>
        </w:rPr>
      </w:pPr>
    </w:p>
    <w:p w:rsidR="003C385C" w:rsidRDefault="003C385C" w:rsidP="003C385C">
      <w:pPr>
        <w:rPr>
          <w:b/>
        </w:rPr>
      </w:pPr>
    </w:p>
    <w:p w:rsidR="003C385C" w:rsidRPr="003C385C" w:rsidRDefault="003C385C" w:rsidP="003C385C">
      <w:pPr>
        <w:rPr>
          <w:b/>
        </w:rPr>
      </w:pPr>
    </w:p>
    <w:p w:rsidR="003C385C" w:rsidRPr="003C385C" w:rsidRDefault="003C385C" w:rsidP="003C385C">
      <w:pPr>
        <w:rPr>
          <w:b/>
        </w:rPr>
      </w:pPr>
      <w:r>
        <w:rPr>
          <w:b/>
          <w:noProof/>
          <w:lang w:eastAsia="fr-FR" w:bidi="ar-SA"/>
        </w:rPr>
        <w:drawing>
          <wp:inline distT="0" distB="0" distL="0" distR="0">
            <wp:extent cx="6052820" cy="3721735"/>
            <wp:effectExtent l="19050" t="0" r="5080" b="0"/>
            <wp:docPr id="53" name="Imag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2820" cy="3721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85C" w:rsidRDefault="003C385C" w:rsidP="003C385C">
      <w:pPr>
        <w:rPr>
          <w:b/>
        </w:rPr>
      </w:pPr>
    </w:p>
    <w:p w:rsidR="003C385C" w:rsidRDefault="003C385C" w:rsidP="003C385C">
      <w:pPr>
        <w:pStyle w:val="titre8"/>
      </w:pPr>
      <w:r>
        <w:rPr>
          <w:noProof/>
          <w:lang w:eastAsia="fr-FR" w:bidi="ar-SA"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4655820</wp:posOffset>
            </wp:positionH>
            <wp:positionV relativeFrom="paragraph">
              <wp:posOffset>280670</wp:posOffset>
            </wp:positionV>
            <wp:extent cx="1603375" cy="681990"/>
            <wp:effectExtent l="19050" t="0" r="0" b="0"/>
            <wp:wrapSquare wrapText="bothSides"/>
            <wp:docPr id="55" name="Imag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681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Appuyer ensuite sur l’icône </w:t>
      </w:r>
      <w:r>
        <w:rPr>
          <w:noProof/>
          <w:lang w:eastAsia="fr-FR" w:bidi="ar-SA"/>
        </w:rPr>
        <w:drawing>
          <wp:inline distT="0" distB="0" distL="0" distR="0">
            <wp:extent cx="180340" cy="244475"/>
            <wp:effectExtent l="19050" t="0" r="0" b="0"/>
            <wp:docPr id="54" name="Imag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pour visualiser la cinématique du mécanisme.</w:t>
      </w:r>
    </w:p>
    <w:p w:rsidR="003C385C" w:rsidRDefault="003C385C" w:rsidP="003C385C">
      <w:pPr>
        <w:pStyle w:val="titre8"/>
      </w:pPr>
      <w:r>
        <w:t>En utilisant le menu trajectoires, visualiser la trajectoire suivie par le bout du balai de l’essuie glace.</w:t>
      </w:r>
    </w:p>
    <w:p w:rsidR="003C385C" w:rsidRPr="003C385C" w:rsidRDefault="003C385C" w:rsidP="000828D2">
      <w:pPr>
        <w:pStyle w:val="titre8"/>
        <w:numPr>
          <w:ilvl w:val="0"/>
          <w:numId w:val="0"/>
        </w:numPr>
        <w:ind w:left="720"/>
      </w:pPr>
    </w:p>
    <w:p w:rsidR="003C385C" w:rsidRDefault="003C385C" w:rsidP="003C385C">
      <w:pPr>
        <w:rPr>
          <w:b/>
        </w:rPr>
      </w:pPr>
    </w:p>
    <w:p w:rsidR="003C385C" w:rsidRPr="003C385C" w:rsidRDefault="003C385C" w:rsidP="003C385C">
      <w:pPr>
        <w:rPr>
          <w:b/>
        </w:rPr>
      </w:pPr>
    </w:p>
    <w:p w:rsidR="003C385C" w:rsidRDefault="003C385C" w:rsidP="003C385C">
      <w:pPr>
        <w:rPr>
          <w:b/>
        </w:rPr>
      </w:pPr>
    </w:p>
    <w:p w:rsidR="003C385C" w:rsidRDefault="003C385C" w:rsidP="003C385C">
      <w:pPr>
        <w:rPr>
          <w:b/>
        </w:rPr>
      </w:pPr>
    </w:p>
    <w:p w:rsidR="003C385C" w:rsidRPr="003C385C" w:rsidRDefault="003C385C" w:rsidP="003C385C">
      <w:pPr>
        <w:rPr>
          <w:b/>
        </w:rPr>
      </w:pPr>
    </w:p>
    <w:p w:rsidR="003C385C" w:rsidRDefault="003C385C" w:rsidP="003C385C">
      <w:pPr>
        <w:rPr>
          <w:b/>
        </w:rPr>
      </w:pPr>
    </w:p>
    <w:p w:rsidR="00C31C2E" w:rsidRDefault="00C31C2E" w:rsidP="00C31C2E"/>
    <w:p w:rsidR="00C31C2E" w:rsidRPr="00C31C2E" w:rsidRDefault="00C31C2E" w:rsidP="00C31C2E">
      <w:pPr>
        <w:pStyle w:val="Titre1"/>
      </w:pPr>
      <w:r w:rsidRPr="00C31C2E">
        <w:lastRenderedPageBreak/>
        <w:t>1ière transformation de mouvement</w:t>
      </w:r>
    </w:p>
    <w:p w:rsidR="00C31C2E" w:rsidRDefault="00C31C2E" w:rsidP="00C31C2E">
      <w:r>
        <w:t>Connaissant la vitesse de rotation de la manivelle 3, nous allons chercher (dans la configuration du document réponse), la vitesse de rotation du balancier 5.</w:t>
      </w:r>
      <w:r w:rsidR="002122B7">
        <w:t xml:space="preserve"> </w:t>
      </w:r>
      <w:r>
        <w:t>Une étude graphique est envisagée. Elle se fera dans le plan de mouvement.</w:t>
      </w:r>
    </w:p>
    <w:p w:rsidR="00C31C2E" w:rsidRDefault="00C31C2E" w:rsidP="00C31C2E">
      <w:r>
        <w:t>Le document réponse fournit le schéma cinématique plan du mécanisme de rotation. Ce mécanisme transforme le mouvement de rotation continue de la manivelle 3 en mouvement de rotation alternative du balancier 5. Dans le cadre de l’étude plane, toutes les liaisons entre les pièces sont considérées comme des liaisons pivot.</w:t>
      </w:r>
    </w:p>
    <w:p w:rsidR="00C31C2E" w:rsidRDefault="00C31C2E" w:rsidP="00C31C2E">
      <w:r>
        <w:t xml:space="preserve">On sait que l’arbre de sortie 3 du </w:t>
      </w:r>
      <w:r w:rsidR="00304E9D">
        <w:t>motoréducteur</w:t>
      </w:r>
      <w:r>
        <w:t xml:space="preserve"> a une vitesse de rotation de 114 tr/min.</w:t>
      </w:r>
    </w:p>
    <w:p w:rsidR="00C047F1" w:rsidRDefault="00C047F1" w:rsidP="00C047F1">
      <w:pPr>
        <w:pStyle w:val="titre8"/>
      </w:pPr>
      <w:r>
        <w:t>En utilisant SolidWorks, déterminer l’échelle du document réponse.</w:t>
      </w:r>
      <w:r w:rsidR="000828D2">
        <w:t xml:space="preserve"> Vous pourrez utiliser la fonction mesurer </w:t>
      </w:r>
      <w:r w:rsidR="000828D2">
        <w:rPr>
          <w:noProof/>
          <w:lang w:eastAsia="fr-FR" w:bidi="ar-SA"/>
        </w:rPr>
        <w:drawing>
          <wp:inline distT="0" distB="0" distL="0" distR="0">
            <wp:extent cx="288311" cy="236353"/>
            <wp:effectExtent l="19050" t="0" r="0" b="0"/>
            <wp:docPr id="45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494" cy="2381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828D2">
        <w:t xml:space="preserve"> dans l’onglet </w:t>
      </w:r>
      <w:proofErr w:type="gramStart"/>
      <w:r w:rsidR="000828D2">
        <w:t xml:space="preserve">évaluer </w:t>
      </w:r>
      <w:proofErr w:type="gramEnd"/>
      <w:r w:rsidR="000828D2">
        <w:rPr>
          <w:noProof/>
          <w:lang w:eastAsia="fr-FR" w:bidi="ar-SA"/>
        </w:rPr>
        <w:drawing>
          <wp:inline distT="0" distB="0" distL="0" distR="0">
            <wp:extent cx="794348" cy="208598"/>
            <wp:effectExtent l="19050" t="0" r="5752" b="0"/>
            <wp:docPr id="44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4826" cy="2087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828D2">
        <w:t>.</w:t>
      </w:r>
      <w:r>
        <w:t xml:space="preserve"> </w:t>
      </w:r>
    </w:p>
    <w:p w:rsidR="00C31C2E" w:rsidRDefault="00C31C2E" w:rsidP="00C31C2E"/>
    <w:p w:rsidR="00C31C2E" w:rsidRPr="00304E9D" w:rsidRDefault="000828D2" w:rsidP="00304E9D">
      <w:pPr>
        <w:pStyle w:val="titre8"/>
      </w:pPr>
      <w:r>
        <w:t>En utilisant le document réponse, m</w:t>
      </w:r>
      <w:r w:rsidR="00C31C2E" w:rsidRPr="00304E9D">
        <w:t xml:space="preserve">ontrer </w:t>
      </w:r>
      <w:proofErr w:type="gramStart"/>
      <w:r w:rsidR="00C31C2E" w:rsidRPr="00304E9D">
        <w:t>que</w:t>
      </w:r>
      <w:r>
        <w:t xml:space="preserve"> </w:t>
      </w:r>
      <w:proofErr w:type="gramEnd"/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(A∈3/0)</m:t>
                </m:r>
              </m:e>
            </m:acc>
          </m:e>
        </m:d>
        <m:r>
          <m:rPr>
            <m:sty m:val="bi"/>
          </m:rPr>
          <w:rPr>
            <w:rFonts w:ascii="Cambria Math" w:hAnsi="Cambria Math"/>
          </w:rPr>
          <m:t>≃0,5 m/s</m:t>
        </m:r>
      </m:oMath>
      <w:r w:rsidR="00C31C2E" w:rsidRPr="00304E9D">
        <w:t>.</w:t>
      </w:r>
    </w:p>
    <w:p w:rsidR="00C31C2E" w:rsidRDefault="000828D2" w:rsidP="00304E9D">
      <w:r>
        <w:rPr>
          <w:noProof/>
          <w:lang w:eastAsia="fr-FR" w:bidi="ar-SA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3597275</wp:posOffset>
            </wp:positionH>
            <wp:positionV relativeFrom="paragraph">
              <wp:posOffset>95250</wp:posOffset>
            </wp:positionV>
            <wp:extent cx="2964815" cy="1267460"/>
            <wp:effectExtent l="19050" t="0" r="6985" b="0"/>
            <wp:wrapSquare wrapText="bothSides"/>
            <wp:docPr id="46" name="Imag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4815" cy="1267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31C2E">
        <w:t xml:space="preserve">L’échelle pour la construction des vitesses adoptée sera de </w:t>
      </w:r>
      <w:smartTag w:uri="urn:schemas-microsoft-com:office:smarttags" w:element="metricconverter">
        <w:smartTagPr>
          <w:attr w:name="ProductID" w:val="100 mm"/>
        </w:smartTagPr>
        <w:r w:rsidR="00C31C2E">
          <w:t>100 mm</w:t>
        </w:r>
      </w:smartTag>
      <w:r w:rsidR="00C31C2E">
        <w:t xml:space="preserve"> pour 0,5 m/s.</w:t>
      </w:r>
    </w:p>
    <w:p w:rsidR="00304E9D" w:rsidRDefault="00304E9D" w:rsidP="00304E9D"/>
    <w:p w:rsidR="000828D2" w:rsidRDefault="000828D2" w:rsidP="000828D2">
      <w:pPr>
        <w:pStyle w:val="titre8"/>
      </w:pPr>
      <w:r>
        <w:t xml:space="preserve">En utilisant </w:t>
      </w:r>
      <w:r w:rsidR="002122B7">
        <w:t>SolidWorks</w:t>
      </w:r>
      <w:r>
        <w:t>, valider ce résultat. Pour cela :</w:t>
      </w:r>
    </w:p>
    <w:p w:rsidR="000828D2" w:rsidRDefault="000828D2" w:rsidP="000828D2">
      <w:pPr>
        <w:pStyle w:val="titre8"/>
        <w:numPr>
          <w:ilvl w:val="1"/>
          <w:numId w:val="6"/>
        </w:numPr>
      </w:pPr>
      <w:r>
        <w:t>Clic droit sur trajectoires, Ajouter</w:t>
      </w:r>
    </w:p>
    <w:p w:rsidR="000828D2" w:rsidRDefault="000828D2" w:rsidP="000828D2">
      <w:pPr>
        <w:pStyle w:val="titre8"/>
        <w:numPr>
          <w:ilvl w:val="1"/>
          <w:numId w:val="6"/>
        </w:numPr>
      </w:pPr>
      <w:r>
        <w:t>Sélectionner Un cercle sur la billette 4</w:t>
      </w:r>
    </w:p>
    <w:p w:rsidR="000828D2" w:rsidRDefault="000828D2" w:rsidP="000828D2">
      <w:pPr>
        <w:pStyle w:val="titre8"/>
        <w:numPr>
          <w:ilvl w:val="0"/>
          <w:numId w:val="0"/>
        </w:numPr>
        <w:ind w:left="1440"/>
      </w:pPr>
    </w:p>
    <w:p w:rsidR="000828D2" w:rsidRDefault="000828D2" w:rsidP="000828D2">
      <w:pPr>
        <w:pStyle w:val="titre8"/>
        <w:numPr>
          <w:ilvl w:val="0"/>
          <w:numId w:val="0"/>
        </w:numPr>
        <w:ind w:left="1440"/>
      </w:pPr>
      <w:r>
        <w:rPr>
          <w:noProof/>
          <w:lang w:eastAsia="fr-FR" w:bidi="ar-SA"/>
        </w:rPr>
        <w:drawing>
          <wp:inline distT="0" distB="0" distL="0" distR="0">
            <wp:extent cx="4821891" cy="2006770"/>
            <wp:effectExtent l="19050" t="0" r="0" b="0"/>
            <wp:docPr id="3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3139" cy="2007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28D2" w:rsidRDefault="000828D2" w:rsidP="000828D2">
      <w:pPr>
        <w:pStyle w:val="Paragraphedeliste"/>
      </w:pPr>
    </w:p>
    <w:p w:rsidR="000828D2" w:rsidRDefault="000828D2" w:rsidP="000828D2">
      <w:pPr>
        <w:pStyle w:val="titre8"/>
        <w:numPr>
          <w:ilvl w:val="1"/>
          <w:numId w:val="6"/>
        </w:numPr>
      </w:pPr>
      <w:r>
        <w:t>Valider par OK</w:t>
      </w:r>
    </w:p>
    <w:p w:rsidR="000828D2" w:rsidRDefault="000828D2" w:rsidP="000828D2">
      <w:pPr>
        <w:pStyle w:val="titre8"/>
        <w:numPr>
          <w:ilvl w:val="1"/>
          <w:numId w:val="6"/>
        </w:numPr>
      </w:pPr>
      <w:r>
        <w:t>Clic droit sur la trajectoire que vous venez de créer</w:t>
      </w:r>
    </w:p>
    <w:p w:rsidR="000828D2" w:rsidRDefault="000828D2" w:rsidP="000828D2">
      <w:pPr>
        <w:pStyle w:val="titre8"/>
        <w:numPr>
          <w:ilvl w:val="1"/>
          <w:numId w:val="6"/>
        </w:numPr>
      </w:pPr>
      <w:r>
        <w:t>Consulter …</w:t>
      </w:r>
    </w:p>
    <w:p w:rsidR="000828D2" w:rsidRDefault="000828D2" w:rsidP="000828D2">
      <w:pPr>
        <w:pStyle w:val="titre8"/>
        <w:numPr>
          <w:ilvl w:val="1"/>
          <w:numId w:val="6"/>
        </w:numPr>
      </w:pPr>
      <w:r>
        <w:t>Sélectionner les vitesses</w:t>
      </w:r>
    </w:p>
    <w:p w:rsidR="000828D2" w:rsidRDefault="000828D2" w:rsidP="000828D2">
      <w:pPr>
        <w:pStyle w:val="titre8"/>
        <w:numPr>
          <w:ilvl w:val="1"/>
          <w:numId w:val="6"/>
        </w:numPr>
      </w:pPr>
      <w:r>
        <w:t>Afficher les courbes (Norme)</w:t>
      </w:r>
    </w:p>
    <w:p w:rsidR="000828D2" w:rsidRDefault="000828D2" w:rsidP="000828D2">
      <w:pPr>
        <w:pStyle w:val="titre8"/>
        <w:numPr>
          <w:ilvl w:val="1"/>
          <w:numId w:val="6"/>
        </w:numPr>
      </w:pPr>
      <w:r>
        <w:t>Valider le résultat de la question précédente.</w:t>
      </w:r>
    </w:p>
    <w:p w:rsidR="000828D2" w:rsidRDefault="000828D2" w:rsidP="000828D2">
      <w:pPr>
        <w:pStyle w:val="titre8"/>
        <w:numPr>
          <w:ilvl w:val="0"/>
          <w:numId w:val="0"/>
        </w:numPr>
        <w:ind w:left="720" w:hanging="360"/>
      </w:pPr>
    </w:p>
    <w:p w:rsidR="000828D2" w:rsidRDefault="000828D2" w:rsidP="000828D2">
      <w:pPr>
        <w:pStyle w:val="titre8"/>
        <w:numPr>
          <w:ilvl w:val="0"/>
          <w:numId w:val="0"/>
        </w:numPr>
        <w:ind w:left="720" w:hanging="360"/>
      </w:pPr>
    </w:p>
    <w:p w:rsidR="000828D2" w:rsidRDefault="000828D2" w:rsidP="000828D2">
      <w:pPr>
        <w:pStyle w:val="titre8"/>
        <w:numPr>
          <w:ilvl w:val="0"/>
          <w:numId w:val="0"/>
        </w:numPr>
        <w:ind w:left="720" w:hanging="360"/>
      </w:pPr>
    </w:p>
    <w:p w:rsidR="000828D2" w:rsidRDefault="000828D2" w:rsidP="000828D2">
      <w:pPr>
        <w:pStyle w:val="titre8"/>
        <w:numPr>
          <w:ilvl w:val="0"/>
          <w:numId w:val="0"/>
        </w:numPr>
        <w:ind w:left="720" w:hanging="360"/>
      </w:pPr>
    </w:p>
    <w:p w:rsidR="000828D2" w:rsidRDefault="000828D2" w:rsidP="000828D2">
      <w:pPr>
        <w:pStyle w:val="titre8"/>
        <w:numPr>
          <w:ilvl w:val="0"/>
          <w:numId w:val="0"/>
        </w:numPr>
        <w:ind w:left="720" w:hanging="360"/>
      </w:pPr>
    </w:p>
    <w:p w:rsidR="000828D2" w:rsidRDefault="000828D2" w:rsidP="000828D2">
      <w:pPr>
        <w:pStyle w:val="titre8"/>
        <w:numPr>
          <w:ilvl w:val="0"/>
          <w:numId w:val="0"/>
        </w:numPr>
        <w:ind w:left="720" w:hanging="360"/>
      </w:pPr>
    </w:p>
    <w:p w:rsidR="000828D2" w:rsidRDefault="000828D2" w:rsidP="000828D2">
      <w:pPr>
        <w:pStyle w:val="titre8"/>
        <w:numPr>
          <w:ilvl w:val="0"/>
          <w:numId w:val="0"/>
        </w:numPr>
        <w:ind w:left="720" w:hanging="360"/>
        <w:jc w:val="center"/>
      </w:pPr>
    </w:p>
    <w:p w:rsidR="000828D2" w:rsidRDefault="000828D2" w:rsidP="00304E9D"/>
    <w:p w:rsidR="000828D2" w:rsidRDefault="000828D2" w:rsidP="00304E9D"/>
    <w:p w:rsidR="000828D2" w:rsidRDefault="000828D2" w:rsidP="00304E9D"/>
    <w:p w:rsidR="00C31C2E" w:rsidRDefault="00C31C2E" w:rsidP="00304E9D">
      <w:pPr>
        <w:pStyle w:val="titre8"/>
      </w:pPr>
      <w:r>
        <w:t xml:space="preserve">Tracer sur le document réponses </w:t>
      </w:r>
      <w:proofErr w:type="gramStart"/>
      <w:r>
        <w:t>1,</w:t>
      </w:r>
      <w:r w:rsidR="0017005E"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V(A∈3/0)</m:t>
            </m:r>
          </m:e>
        </m:acc>
      </m:oMath>
      <w:r>
        <w:t>.</w:t>
      </w:r>
      <w:proofErr w:type="gramEnd"/>
      <w:r>
        <w:t xml:space="preserve"> On considérera pour cela que la rotation de 3/0 se fait dans le sens trigonométrique.</w:t>
      </w:r>
    </w:p>
    <w:p w:rsidR="00C31C2E" w:rsidRDefault="00C31C2E" w:rsidP="00C31C2E"/>
    <w:p w:rsidR="00C31C2E" w:rsidRDefault="00C31C2E" w:rsidP="00C31C2E">
      <w:r>
        <w:t xml:space="preserve">L’objectif est maintenant de trouver la vitesse du point D appartenant à 5 dans son mouvement par rapport au bâti </w:t>
      </w:r>
      <w:r w:rsidRPr="0017005E">
        <w:t xml:space="preserve">0 :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/>
              </w:rPr>
              <m:t>V(D∈5/0)</m:t>
            </m:r>
          </m:e>
        </m:acc>
      </m:oMath>
      <w:r w:rsidRPr="0017005E">
        <w:t>afin d’</w:t>
      </w:r>
      <w:r>
        <w:t xml:space="preserve">évaluer par la </w:t>
      </w:r>
      <w:proofErr w:type="gramStart"/>
      <w:r>
        <w:t>suit</w:t>
      </w:r>
      <w:r w:rsidR="0017005E">
        <w:t xml:space="preserve">e </w:t>
      </w:r>
      <w:proofErr w:type="gramEnd"/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Ω</m:t>
                </m:r>
                <m:r>
                  <w:rPr>
                    <w:rFonts w:ascii="Cambria Math" w:hAnsi="Cambria Math"/>
                  </w:rPr>
                  <m:t>(5/0)</m:t>
                </m:r>
              </m:e>
            </m:acc>
          </m:e>
        </m:d>
      </m:oMath>
      <w:r w:rsidR="0017005E">
        <w:t>.</w:t>
      </w:r>
    </w:p>
    <w:p w:rsidR="002122B7" w:rsidRDefault="002122B7" w:rsidP="00C31C2E"/>
    <w:p w:rsidR="002122B7" w:rsidRDefault="002122B7" w:rsidP="00C31C2E"/>
    <w:p w:rsidR="002122B7" w:rsidRPr="002122B7" w:rsidRDefault="002122B7" w:rsidP="002122B7">
      <w:pPr>
        <w:pBdr>
          <w:top w:val="single" w:sz="8" w:space="1" w:color="943634" w:themeColor="accent2" w:themeShade="BF"/>
          <w:left w:val="single" w:sz="8" w:space="4" w:color="943634" w:themeColor="accent2" w:themeShade="BF"/>
          <w:bottom w:val="single" w:sz="8" w:space="1" w:color="943634" w:themeColor="accent2" w:themeShade="BF"/>
          <w:right w:val="single" w:sz="8" w:space="4" w:color="943634" w:themeColor="accent2" w:themeShade="BF"/>
        </w:pBdr>
        <w:shd w:val="clear" w:color="auto" w:fill="F2DBDB" w:themeFill="accent2" w:themeFillTint="33"/>
        <w:jc w:val="center"/>
        <w:rPr>
          <w:b/>
        </w:rPr>
      </w:pPr>
      <w:r>
        <w:rPr>
          <w:b/>
        </w:rPr>
        <w:t xml:space="preserve">Il est impératif de comprendre le théorème des 3 plans glissants présenté en Annexe pour répondre à la suite du sujet. </w:t>
      </w:r>
    </w:p>
    <w:p w:rsidR="002122B7" w:rsidRDefault="002122B7" w:rsidP="00C31C2E"/>
    <w:p w:rsidR="00C31C2E" w:rsidRDefault="00C31C2E" w:rsidP="00304E9D">
      <w:pPr>
        <w:pStyle w:val="titre8"/>
      </w:pPr>
      <w:r>
        <w:t>Déterminer une droite sur laquelle se trouve I</w:t>
      </w:r>
      <w:r>
        <w:rPr>
          <w:vertAlign w:val="subscript"/>
        </w:rPr>
        <w:t>40</w:t>
      </w:r>
      <w:r>
        <w:t>. Une justification sur la copie est attendue.</w:t>
      </w:r>
    </w:p>
    <w:p w:rsidR="00C31C2E" w:rsidRDefault="00C31C2E" w:rsidP="00304E9D">
      <w:pPr>
        <w:pStyle w:val="titre8"/>
      </w:pPr>
      <w:r>
        <w:t>En s’intéressant au solide 6, déterminer une droite sur laquelle se trouve I</w:t>
      </w:r>
      <w:r>
        <w:rPr>
          <w:vertAlign w:val="subscript"/>
        </w:rPr>
        <w:t>54</w:t>
      </w:r>
      <w:r>
        <w:t>. Une justification sur la copie est attendue.</w:t>
      </w:r>
    </w:p>
    <w:p w:rsidR="00C31C2E" w:rsidRDefault="00C31C2E" w:rsidP="00304E9D">
      <w:pPr>
        <w:pStyle w:val="titre8"/>
      </w:pPr>
      <w:r>
        <w:t>En s’intéressant au solide 7, déterminer une autre droite sur laquelle se trouve I</w:t>
      </w:r>
      <w:r>
        <w:rPr>
          <w:vertAlign w:val="subscript"/>
        </w:rPr>
        <w:t>54</w:t>
      </w:r>
      <w:r>
        <w:t xml:space="preserve">. Une justification sur la copie est attendue. En déduire alors la position exacte </w:t>
      </w:r>
      <w:proofErr w:type="gramStart"/>
      <w:r>
        <w:t>de I</w:t>
      </w:r>
      <w:r>
        <w:rPr>
          <w:vertAlign w:val="subscript"/>
        </w:rPr>
        <w:t>54</w:t>
      </w:r>
      <w:proofErr w:type="gramEnd"/>
      <w:r>
        <w:t xml:space="preserve">. </w:t>
      </w:r>
    </w:p>
    <w:p w:rsidR="00C31C2E" w:rsidRDefault="00C31C2E" w:rsidP="00C31C2E">
      <w:pPr>
        <w:rPr>
          <w:b/>
        </w:rPr>
      </w:pPr>
      <w:r>
        <w:rPr>
          <w:b/>
        </w:rPr>
        <w:t>Nous connaissons désormais I</w:t>
      </w:r>
      <w:r>
        <w:rPr>
          <w:b/>
          <w:vertAlign w:val="subscript"/>
        </w:rPr>
        <w:t>54</w:t>
      </w:r>
      <w:r>
        <w:rPr>
          <w:b/>
        </w:rPr>
        <w:t>.</w:t>
      </w:r>
    </w:p>
    <w:p w:rsidR="00C31C2E" w:rsidRDefault="00C31C2E" w:rsidP="00304E9D">
      <w:pPr>
        <w:pStyle w:val="titre8"/>
      </w:pPr>
      <w:r>
        <w:t>Déterminer une seconde droite sur laquelle doit se trouver I</w:t>
      </w:r>
      <w:r>
        <w:rPr>
          <w:vertAlign w:val="subscript"/>
        </w:rPr>
        <w:t>40</w:t>
      </w:r>
      <w:r>
        <w:t xml:space="preserve">. Cette droite est bien sûr différente de celle déterminée </w:t>
      </w:r>
      <w:r w:rsidR="00304E9D">
        <w:t>précédemment</w:t>
      </w:r>
      <w:r>
        <w:t>.</w:t>
      </w:r>
    </w:p>
    <w:p w:rsidR="00C31C2E" w:rsidRDefault="00C31C2E" w:rsidP="00304E9D">
      <w:pPr>
        <w:pStyle w:val="titre8"/>
      </w:pPr>
      <w:r>
        <w:t xml:space="preserve">A l’aide des questions précédentes, en déduire la position </w:t>
      </w:r>
      <w:proofErr w:type="gramStart"/>
      <w:r>
        <w:t>de I</w:t>
      </w:r>
      <w:r>
        <w:rPr>
          <w:vertAlign w:val="subscript"/>
        </w:rPr>
        <w:t>40</w:t>
      </w:r>
      <w:proofErr w:type="gramEnd"/>
      <w:r>
        <w:t>.</w:t>
      </w:r>
    </w:p>
    <w:p w:rsidR="00C31C2E" w:rsidRDefault="00C31C2E" w:rsidP="00C31C2E">
      <w:pPr>
        <w:rPr>
          <w:b/>
        </w:rPr>
      </w:pPr>
      <w:r>
        <w:rPr>
          <w:b/>
        </w:rPr>
        <w:t>On connaît définitivement I</w:t>
      </w:r>
      <w:r>
        <w:rPr>
          <w:b/>
          <w:vertAlign w:val="subscript"/>
        </w:rPr>
        <w:t>40</w:t>
      </w:r>
      <w:r>
        <w:rPr>
          <w:b/>
        </w:rPr>
        <w:t xml:space="preserve"> et I</w:t>
      </w:r>
      <w:r>
        <w:rPr>
          <w:b/>
          <w:vertAlign w:val="subscript"/>
        </w:rPr>
        <w:t>54</w:t>
      </w:r>
      <w:r>
        <w:rPr>
          <w:b/>
        </w:rPr>
        <w:t>.</w:t>
      </w:r>
    </w:p>
    <w:p w:rsidR="00C31C2E" w:rsidRDefault="00C31C2E" w:rsidP="00304E9D">
      <w:pPr>
        <w:pStyle w:val="titre8"/>
      </w:pPr>
      <w:r>
        <w:t>Déterminer  graphiquement, en justifiant sur la copie</w:t>
      </w:r>
      <w:proofErr w:type="gramStart"/>
      <w:r>
        <w:t xml:space="preserve">, </w:t>
      </w:r>
      <w:proofErr w:type="gramEnd"/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V(D∈5/0)</m:t>
            </m:r>
          </m:e>
        </m:acc>
      </m:oMath>
      <w:r>
        <w:t>, en utilisant la composition des vitesses et les résultats précédents. Trouver sa norme en m/s.</w:t>
      </w:r>
    </w:p>
    <w:p w:rsidR="000828D2" w:rsidRDefault="000828D2" w:rsidP="000828D2">
      <w:pPr>
        <w:pStyle w:val="titre8"/>
        <w:numPr>
          <w:ilvl w:val="0"/>
          <w:numId w:val="0"/>
        </w:numPr>
        <w:ind w:left="720" w:hanging="360"/>
      </w:pPr>
    </w:p>
    <w:p w:rsidR="000828D2" w:rsidRDefault="000828D2" w:rsidP="000828D2">
      <w:pPr>
        <w:pStyle w:val="titre8"/>
      </w:pPr>
      <w:r>
        <w:t xml:space="preserve">Dans </w:t>
      </w:r>
      <w:r w:rsidR="002122B7">
        <w:t>SolidWorks</w:t>
      </w:r>
      <w:r>
        <w:t>, tracer la trajectoire du point 4, puis visualiser les courbes de vitesses. Donner une méthode permettant de comparer le résultat de la question précédente avec les courbes de vitesses.</w:t>
      </w:r>
    </w:p>
    <w:p w:rsidR="00C31C2E" w:rsidRPr="00C31C2E" w:rsidRDefault="00C31C2E" w:rsidP="00C31C2E">
      <w:pPr>
        <w:pStyle w:val="Titre1"/>
      </w:pPr>
      <w:r w:rsidRPr="00C31C2E">
        <w:t>2ième transformation de mouvement</w:t>
      </w:r>
    </w:p>
    <w:p w:rsidR="00C31C2E" w:rsidRDefault="00C31C2E" w:rsidP="00C31C2E">
      <w:r>
        <w:t>Le cahier des charges impose que l’amplitude de variation de l’essuie-glace soit de 150°. On cherche à vérifier que la conception du mécanisme le permet.</w:t>
      </w:r>
    </w:p>
    <w:p w:rsidR="00313EBF" w:rsidRDefault="00313EBF" w:rsidP="00C31C2E"/>
    <w:p w:rsidR="00313EBF" w:rsidRDefault="0007196B" w:rsidP="00313EBF">
      <w:pPr>
        <w:pStyle w:val="Titre2"/>
      </w:pPr>
      <w:r>
        <w:t>Modélisation SolidWorks</w:t>
      </w:r>
    </w:p>
    <w:p w:rsidR="008F6C3C" w:rsidRDefault="008F6C3C" w:rsidP="0007196B"/>
    <w:p w:rsidR="0007196B" w:rsidRDefault="008F6C3C" w:rsidP="0007196B">
      <w:r>
        <w:t xml:space="preserve">L’essuie glace étudié permet d’accroître la surface balayée. </w:t>
      </w:r>
      <w:r w:rsidR="004729C4">
        <w:t xml:space="preserve">Pour visualiser ce comportement il est nécessaire d’ajouter la liaison par engrenage. </w:t>
      </w:r>
    </w:p>
    <w:p w:rsidR="004729C4" w:rsidRDefault="004729C4" w:rsidP="004729C4">
      <w:pPr>
        <w:pStyle w:val="titre8"/>
      </w:pPr>
      <w:r>
        <w:t>Dans Meca3D, ajouter une liaison engrenage entre le secteur denté et le pignon.</w:t>
      </w:r>
    </w:p>
    <w:p w:rsidR="004729C4" w:rsidRDefault="004729C4" w:rsidP="004729C4">
      <w:pPr>
        <w:pStyle w:val="titre8"/>
        <w:numPr>
          <w:ilvl w:val="0"/>
          <w:numId w:val="0"/>
        </w:numPr>
        <w:ind w:left="720" w:hanging="360"/>
      </w:pPr>
    </w:p>
    <w:tbl>
      <w:tblPr>
        <w:tblStyle w:val="Grilledutableau"/>
        <w:tblpPr w:leftFromText="141" w:rightFromText="141" w:vertAnchor="text" w:horzAnchor="margin" w:tblpY="-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36"/>
        <w:gridCol w:w="2460"/>
        <w:gridCol w:w="4566"/>
      </w:tblGrid>
      <w:tr w:rsidR="004729C4" w:rsidTr="004729C4">
        <w:tc>
          <w:tcPr>
            <w:tcW w:w="3215" w:type="dxa"/>
            <w:vAlign w:val="center"/>
          </w:tcPr>
          <w:p w:rsidR="004729C4" w:rsidRDefault="004729C4" w:rsidP="004729C4">
            <w:pPr>
              <w:pStyle w:val="titre8"/>
              <w:numPr>
                <w:ilvl w:val="0"/>
                <w:numId w:val="0"/>
              </w:numPr>
              <w:jc w:val="center"/>
            </w:pPr>
            <w:r>
              <w:rPr>
                <w:noProof/>
                <w:lang w:eastAsia="fr-FR" w:bidi="ar-SA"/>
              </w:rPr>
              <w:lastRenderedPageBreak/>
              <w:drawing>
                <wp:inline distT="0" distB="0" distL="0" distR="0">
                  <wp:extent cx="1525441" cy="642786"/>
                  <wp:effectExtent l="19050" t="0" r="0" b="0"/>
                  <wp:docPr id="9" name="Imag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5334" cy="6427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0" w:type="dxa"/>
            <w:vAlign w:val="center"/>
          </w:tcPr>
          <w:p w:rsidR="004729C4" w:rsidRDefault="004729C4" w:rsidP="004729C4">
            <w:pPr>
              <w:pStyle w:val="titre8"/>
              <w:numPr>
                <w:ilvl w:val="0"/>
                <w:numId w:val="0"/>
              </w:numPr>
              <w:jc w:val="center"/>
            </w:pPr>
            <w:r>
              <w:object w:dxaOrig="2370" w:dyaOrig="1110">
                <v:shape id="_x0000_i1026" type="#_x0000_t75" style="width:78.65pt;height:36.9pt" o:ole="">
                  <v:imagedata r:id="rId24" o:title=""/>
                </v:shape>
                <o:OLEObject Type="Embed" ProgID="PBrush" ShapeID="_x0000_i1026" DrawAspect="Content" ObjectID="_1488041389" r:id="rId25"/>
              </w:object>
            </w:r>
          </w:p>
        </w:tc>
        <w:tc>
          <w:tcPr>
            <w:tcW w:w="2917" w:type="dxa"/>
            <w:vAlign w:val="center"/>
          </w:tcPr>
          <w:p w:rsidR="004729C4" w:rsidRDefault="007A3512" w:rsidP="004729C4">
            <w:pPr>
              <w:pStyle w:val="titre8"/>
              <w:numPr>
                <w:ilvl w:val="0"/>
                <w:numId w:val="0"/>
              </w:numPr>
              <w:jc w:val="center"/>
            </w:pPr>
            <w:r>
              <w:rPr>
                <w:b w:val="0"/>
                <w:noProof/>
                <w:lang w:eastAsia="fr-FR" w:bidi="ar-SA"/>
              </w:rPr>
              <w:drawing>
                <wp:inline distT="0" distB="0" distL="0" distR="0">
                  <wp:extent cx="2734476" cy="1953299"/>
                  <wp:effectExtent l="19050" t="0" r="8724" b="0"/>
                  <wp:docPr id="39" name="Imag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4047" cy="19601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729C4" w:rsidRDefault="004729C4" w:rsidP="004729C4">
      <w:pPr>
        <w:pStyle w:val="titre8"/>
        <w:numPr>
          <w:ilvl w:val="0"/>
          <w:numId w:val="0"/>
        </w:numPr>
        <w:ind w:left="720" w:hanging="360"/>
      </w:pPr>
    </w:p>
    <w:p w:rsidR="004729C4" w:rsidRDefault="004729C4" w:rsidP="004729C4">
      <w:pPr>
        <w:pStyle w:val="titre8"/>
        <w:numPr>
          <w:ilvl w:val="0"/>
          <w:numId w:val="0"/>
        </w:numPr>
        <w:ind w:left="720" w:hanging="360"/>
      </w:pPr>
    </w:p>
    <w:p w:rsidR="004729C4" w:rsidRDefault="004729C4" w:rsidP="004729C4">
      <w:pPr>
        <w:pStyle w:val="titre8"/>
        <w:numPr>
          <w:ilvl w:val="0"/>
          <w:numId w:val="0"/>
        </w:numPr>
        <w:ind w:left="720" w:hanging="360"/>
      </w:pPr>
    </w:p>
    <w:p w:rsidR="004729C4" w:rsidRDefault="004729C4" w:rsidP="004729C4">
      <w:pPr>
        <w:pStyle w:val="titre8"/>
      </w:pPr>
      <w:r>
        <w:t>Sélectionner les deux solides assurant la liaison engrenage</w:t>
      </w:r>
    </w:p>
    <w:p w:rsidR="004729C4" w:rsidRDefault="004729C4" w:rsidP="004729C4">
      <w:pPr>
        <w:pStyle w:val="titre8"/>
      </w:pPr>
      <w:r>
        <w:t xml:space="preserve">Sélectionner une surface cylindrique sur le </w:t>
      </w:r>
      <w:r w:rsidR="007A3512">
        <w:t xml:space="preserve">secteur denté (surface extérieure) </w:t>
      </w:r>
      <w:r w:rsidRPr="00C741C8">
        <w:rPr>
          <w:u w:val="single"/>
        </w:rPr>
        <w:t>puis</w:t>
      </w:r>
      <w:r>
        <w:t xml:space="preserve"> une surface cylindrique sur le </w:t>
      </w:r>
      <w:r w:rsidR="007A3512">
        <w:t xml:space="preserve">pignon (caché les pièces </w:t>
      </w:r>
      <w:proofErr w:type="spellStart"/>
      <w:r w:rsidR="007A3512">
        <w:t>génantes</w:t>
      </w:r>
      <w:proofErr w:type="spellEnd"/>
      <w:r w:rsidR="007A3512">
        <w:t>)</w:t>
      </w:r>
      <w:r>
        <w:t xml:space="preserve"> avec la touche Ctrl du clavier.</w:t>
      </w:r>
    </w:p>
    <w:p w:rsidR="004729C4" w:rsidRDefault="00C741C8" w:rsidP="004729C4">
      <w:pPr>
        <w:pStyle w:val="titre8"/>
      </w:pPr>
      <w:r>
        <w:t>Dans la zone Roue 1, saisir un rayon de 1</w:t>
      </w:r>
    </w:p>
    <w:p w:rsidR="00C741C8" w:rsidRDefault="00C741C8" w:rsidP="004729C4">
      <w:pPr>
        <w:pStyle w:val="titre8"/>
      </w:pPr>
      <w:r>
        <w:t>Dans la zone Roue 2, saisir un rayon de 5</w:t>
      </w:r>
    </w:p>
    <w:p w:rsidR="007A3512" w:rsidRDefault="007A3512" w:rsidP="007A3512">
      <w:pPr>
        <w:pStyle w:val="titre8"/>
      </w:pPr>
      <w:r>
        <w:t>Après avoir relancé le calcul cinématique, visualiser la trajectoire.</w:t>
      </w:r>
    </w:p>
    <w:p w:rsidR="004729C4" w:rsidRDefault="004729C4" w:rsidP="004729C4">
      <w:pPr>
        <w:pStyle w:val="titre8"/>
        <w:numPr>
          <w:ilvl w:val="0"/>
          <w:numId w:val="0"/>
        </w:numPr>
        <w:ind w:left="720" w:hanging="360"/>
      </w:pPr>
    </w:p>
    <w:p w:rsidR="004729C4" w:rsidRDefault="004729C4" w:rsidP="004729C4">
      <w:pPr>
        <w:pStyle w:val="titre8"/>
        <w:numPr>
          <w:ilvl w:val="0"/>
          <w:numId w:val="0"/>
        </w:numPr>
        <w:ind w:left="720" w:hanging="360"/>
      </w:pPr>
    </w:p>
    <w:p w:rsidR="004729C4" w:rsidRDefault="004729C4" w:rsidP="004729C4">
      <w:pPr>
        <w:pStyle w:val="titre8"/>
        <w:numPr>
          <w:ilvl w:val="0"/>
          <w:numId w:val="0"/>
        </w:numPr>
      </w:pPr>
    </w:p>
    <w:p w:rsidR="004729C4" w:rsidRPr="0007196B" w:rsidRDefault="004729C4" w:rsidP="004729C4">
      <w:pPr>
        <w:pStyle w:val="titre8"/>
        <w:numPr>
          <w:ilvl w:val="0"/>
          <w:numId w:val="0"/>
        </w:numPr>
        <w:ind w:left="720"/>
      </w:pPr>
    </w:p>
    <w:p w:rsidR="00C31C2E" w:rsidRDefault="00B52A5B" w:rsidP="00C31C2E">
      <w:pPr>
        <w:jc w:val="center"/>
        <w:rPr>
          <w:noProof/>
          <w:lang w:eastAsia="fr-FR" w:bidi="ar-SA"/>
        </w:rPr>
      </w:pPr>
      <w:r>
        <w:rPr>
          <w:noProof/>
          <w:lang w:eastAsia="fr-FR" w:bidi="ar-SA"/>
        </w:rPr>
        <mc:AlternateContent>
          <mc:Choice Requires="wpg">
            <w:drawing>
              <wp:inline distT="0" distB="0" distL="0" distR="0">
                <wp:extent cx="5638800" cy="4391660"/>
                <wp:effectExtent l="0" t="19050" r="0" b="0"/>
                <wp:docPr id="2" name="Grou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638800" cy="4391660"/>
                          <a:chOff x="2651" y="9464"/>
                          <a:chExt cx="8880" cy="6916"/>
                        </a:xfrm>
                      </wpg:grpSpPr>
                      <pic:pic xmlns:pic="http://schemas.openxmlformats.org/drawingml/2006/picture">
                        <pic:nvPicPr>
                          <pic:cNvPr id="5" name="Picture 94" descr="photo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lum bright="18000" contrast="1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7168" b="54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51" y="9570"/>
                            <a:ext cx="6810" cy="68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7" name="Line 95"/>
                        <wps:cNvCnPr/>
                        <wps:spPr bwMode="auto">
                          <a:xfrm>
                            <a:off x="6269" y="10984"/>
                            <a:ext cx="315" cy="860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Oval 96"/>
                        <wps:cNvSpPr>
                          <a:spLocks noChangeArrowheads="1"/>
                        </wps:cNvSpPr>
                        <wps:spPr bwMode="auto">
                          <a:xfrm>
                            <a:off x="6497" y="11814"/>
                            <a:ext cx="300" cy="300"/>
                          </a:xfrm>
                          <a:prstGeom prst="ellipse">
                            <a:avLst/>
                          </a:prstGeom>
                          <a:noFill/>
                          <a:ln w="31750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Oval 97"/>
                        <wps:cNvSpPr>
                          <a:spLocks noChangeArrowheads="1"/>
                        </wps:cNvSpPr>
                        <wps:spPr bwMode="auto">
                          <a:xfrm>
                            <a:off x="6907" y="12984"/>
                            <a:ext cx="300" cy="30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98"/>
                        <wps:cNvCnPr/>
                        <wps:spPr bwMode="auto">
                          <a:xfrm>
                            <a:off x="6769" y="12079"/>
                            <a:ext cx="1410" cy="1220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8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4" name="Group 99"/>
                        <wpg:cNvGrpSpPr>
                          <a:grpSpLocks/>
                        </wpg:cNvGrpSpPr>
                        <wpg:grpSpPr bwMode="auto">
                          <a:xfrm>
                            <a:off x="7069" y="13234"/>
                            <a:ext cx="1368" cy="1505"/>
                            <a:chOff x="6980" y="12265"/>
                            <a:chExt cx="1368" cy="1505"/>
                          </a:xfrm>
                        </wpg:grpSpPr>
                        <wps:wsp>
                          <wps:cNvPr id="15" name="Oval 10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48" y="12265"/>
                              <a:ext cx="300" cy="300"/>
                            </a:xfrm>
                            <a:prstGeom prst="ellipse">
                              <a:avLst/>
                            </a:prstGeom>
                            <a:noFill/>
                            <a:ln w="31750">
                              <a:solidFill>
                                <a:srgbClr val="008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Line 101"/>
                          <wps:cNvCnPr/>
                          <wps:spPr bwMode="auto">
                            <a:xfrm flipH="1">
                              <a:off x="7530" y="12570"/>
                              <a:ext cx="580" cy="66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rgbClr val="008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Oval 102"/>
                          <wps:cNvSpPr>
                            <a:spLocks noChangeArrowheads="1"/>
                          </wps:cNvSpPr>
                          <wps:spPr bwMode="auto">
                            <a:xfrm>
                              <a:off x="6980" y="12900"/>
                              <a:ext cx="870" cy="870"/>
                            </a:xfrm>
                            <a:prstGeom prst="ellipse">
                              <a:avLst/>
                            </a:prstGeom>
                            <a:noFill/>
                            <a:ln w="31750">
                              <a:solidFill>
                                <a:srgbClr val="008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0" name="Arc 103"/>
                        <wps:cNvSpPr>
                          <a:spLocks/>
                        </wps:cNvSpPr>
                        <wps:spPr bwMode="auto">
                          <a:xfrm rot="5554769">
                            <a:off x="6179" y="12270"/>
                            <a:ext cx="1726" cy="3359"/>
                          </a:xfrm>
                          <a:custGeom>
                            <a:avLst/>
                            <a:gdLst>
                              <a:gd name="T0" fmla="*/ 0 w 22196"/>
                              <a:gd name="T1" fmla="*/ 1 h 43188"/>
                              <a:gd name="T2" fmla="*/ 103 w 22196"/>
                              <a:gd name="T3" fmla="*/ 3359 h 43188"/>
                              <a:gd name="T4" fmla="*/ 46 w 22196"/>
                              <a:gd name="T5" fmla="*/ 1680 h 43188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2196" h="43188" fill="none" extrusionOk="0">
                                <a:moveTo>
                                  <a:pt x="0" y="8"/>
                                </a:moveTo>
                                <a:cubicBezTo>
                                  <a:pt x="198" y="2"/>
                                  <a:pt x="397" y="-1"/>
                                  <a:pt x="596" y="0"/>
                                </a:cubicBezTo>
                                <a:cubicBezTo>
                                  <a:pt x="12525" y="0"/>
                                  <a:pt x="22196" y="9670"/>
                                  <a:pt x="22196" y="21600"/>
                                </a:cubicBezTo>
                                <a:cubicBezTo>
                                  <a:pt x="22196" y="33245"/>
                                  <a:pt x="12963" y="42795"/>
                                  <a:pt x="1323" y="43187"/>
                                </a:cubicBezTo>
                              </a:path>
                              <a:path w="22196" h="43188" stroke="0" extrusionOk="0">
                                <a:moveTo>
                                  <a:pt x="0" y="8"/>
                                </a:moveTo>
                                <a:cubicBezTo>
                                  <a:pt x="198" y="2"/>
                                  <a:pt x="397" y="-1"/>
                                  <a:pt x="596" y="0"/>
                                </a:cubicBezTo>
                                <a:cubicBezTo>
                                  <a:pt x="12525" y="0"/>
                                  <a:pt x="22196" y="9670"/>
                                  <a:pt x="22196" y="21600"/>
                                </a:cubicBezTo>
                                <a:cubicBezTo>
                                  <a:pt x="22196" y="33245"/>
                                  <a:pt x="12963" y="42795"/>
                                  <a:pt x="1323" y="43187"/>
                                </a:cubicBezTo>
                                <a:lnTo>
                                  <a:pt x="596" y="21600"/>
                                </a:lnTo>
                                <a:lnTo>
                                  <a:pt x="0" y="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Line 104"/>
                        <wps:cNvCnPr/>
                        <wps:spPr bwMode="auto">
                          <a:xfrm flipH="1">
                            <a:off x="6389" y="10319"/>
                            <a:ext cx="2230" cy="91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8409" y="10109"/>
                            <a:ext cx="1970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29C4" w:rsidRDefault="004729C4" w:rsidP="00C31C2E">
                              <w:pPr>
                                <w:jc w:val="center"/>
                                <w:rPr>
                                  <w:color w:val="0000FF"/>
                                </w:rPr>
                              </w:pPr>
                              <w:r>
                                <w:rPr>
                                  <w:color w:val="0000FF"/>
                                </w:rPr>
                                <w:t>Porte balai 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" name="Group 106"/>
                        <wpg:cNvGrpSpPr>
                          <a:grpSpLocks/>
                        </wpg:cNvGrpSpPr>
                        <wpg:grpSpPr bwMode="auto">
                          <a:xfrm>
                            <a:off x="6749" y="13289"/>
                            <a:ext cx="560" cy="350"/>
                            <a:chOff x="6660" y="12320"/>
                            <a:chExt cx="560" cy="350"/>
                          </a:xfrm>
                        </wpg:grpSpPr>
                        <wps:wsp>
                          <wps:cNvPr id="25" name="Line 107"/>
                          <wps:cNvCnPr/>
                          <wps:spPr bwMode="auto">
                            <a:xfrm>
                              <a:off x="6970" y="12320"/>
                              <a:ext cx="0" cy="2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108"/>
                          <wps:cNvCnPr/>
                          <wps:spPr bwMode="auto">
                            <a:xfrm>
                              <a:off x="6730" y="12540"/>
                              <a:ext cx="49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109"/>
                          <wps:cNvCnPr/>
                          <wps:spPr bwMode="auto">
                            <a:xfrm flipH="1">
                              <a:off x="6660" y="12540"/>
                              <a:ext cx="60" cy="1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110"/>
                          <wps:cNvCnPr/>
                          <wps:spPr bwMode="auto">
                            <a:xfrm flipH="1">
                              <a:off x="6790" y="12540"/>
                              <a:ext cx="60" cy="1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111"/>
                          <wps:cNvCnPr/>
                          <wps:spPr bwMode="auto">
                            <a:xfrm flipH="1">
                              <a:off x="6910" y="12550"/>
                              <a:ext cx="60" cy="1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112"/>
                          <wps:cNvCnPr/>
                          <wps:spPr bwMode="auto">
                            <a:xfrm flipH="1">
                              <a:off x="7030" y="12550"/>
                              <a:ext cx="60" cy="1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9" name="Line 113"/>
                          <wps:cNvCnPr/>
                          <wps:spPr bwMode="auto">
                            <a:xfrm flipH="1">
                              <a:off x="7160" y="12550"/>
                              <a:ext cx="60" cy="1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50" name="Group 114"/>
                        <wpg:cNvGrpSpPr>
                          <a:grpSpLocks/>
                        </wpg:cNvGrpSpPr>
                        <wpg:grpSpPr bwMode="auto">
                          <a:xfrm>
                            <a:off x="6759" y="14809"/>
                            <a:ext cx="560" cy="350"/>
                            <a:chOff x="6660" y="12320"/>
                            <a:chExt cx="560" cy="350"/>
                          </a:xfrm>
                        </wpg:grpSpPr>
                        <wps:wsp>
                          <wps:cNvPr id="451" name="Line 115"/>
                          <wps:cNvCnPr/>
                          <wps:spPr bwMode="auto">
                            <a:xfrm>
                              <a:off x="6970" y="12320"/>
                              <a:ext cx="0" cy="2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2" name="Line 116"/>
                          <wps:cNvCnPr/>
                          <wps:spPr bwMode="auto">
                            <a:xfrm>
                              <a:off x="6730" y="12540"/>
                              <a:ext cx="49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4" name="Line 117"/>
                          <wps:cNvCnPr/>
                          <wps:spPr bwMode="auto">
                            <a:xfrm flipH="1">
                              <a:off x="6660" y="12540"/>
                              <a:ext cx="60" cy="1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5" name="Line 118"/>
                          <wps:cNvCnPr/>
                          <wps:spPr bwMode="auto">
                            <a:xfrm flipH="1">
                              <a:off x="6790" y="12540"/>
                              <a:ext cx="60" cy="1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6" name="Line 119"/>
                          <wps:cNvCnPr/>
                          <wps:spPr bwMode="auto">
                            <a:xfrm flipH="1">
                              <a:off x="6910" y="12550"/>
                              <a:ext cx="60" cy="1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7" name="Line 120"/>
                          <wps:cNvCnPr/>
                          <wps:spPr bwMode="auto">
                            <a:xfrm flipH="1">
                              <a:off x="7030" y="12550"/>
                              <a:ext cx="60" cy="1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8" name="Line 121"/>
                          <wps:cNvCnPr/>
                          <wps:spPr bwMode="auto">
                            <a:xfrm flipH="1">
                              <a:off x="7160" y="12550"/>
                              <a:ext cx="60" cy="1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59" name="Line 122"/>
                        <wps:cNvCnPr/>
                        <wps:spPr bwMode="auto">
                          <a:xfrm>
                            <a:off x="4969" y="11859"/>
                            <a:ext cx="810" cy="4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" name="Text Box 123"/>
                        <wps:cNvSpPr txBox="1">
                          <a:spLocks noChangeArrowheads="1"/>
                        </wps:cNvSpPr>
                        <wps:spPr bwMode="auto">
                          <a:xfrm>
                            <a:off x="3389" y="11549"/>
                            <a:ext cx="1980" cy="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29C4" w:rsidRDefault="004729C4" w:rsidP="00C31C2E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Balancier 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1" name="Line 124"/>
                        <wps:cNvCnPr/>
                        <wps:spPr bwMode="auto">
                          <a:xfrm flipH="1">
                            <a:off x="7649" y="12169"/>
                            <a:ext cx="1330" cy="65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2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8649" y="11779"/>
                            <a:ext cx="1970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29C4" w:rsidRDefault="004729C4" w:rsidP="00C31C2E">
                              <w:pPr>
                                <w:jc w:val="center"/>
                                <w:rPr>
                                  <w:color w:val="808000"/>
                                </w:rPr>
                              </w:pPr>
                              <w:r>
                                <w:rPr>
                                  <w:color w:val="808000"/>
                                </w:rPr>
                                <w:t>Biellette 1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3" name="Rectangle 126"/>
                        <wps:cNvSpPr>
                          <a:spLocks noChangeArrowheads="1"/>
                        </wps:cNvSpPr>
                        <wps:spPr bwMode="auto">
                          <a:xfrm rot="-1173417">
                            <a:off x="5984" y="10302"/>
                            <a:ext cx="315" cy="690"/>
                          </a:xfrm>
                          <a:prstGeom prst="rect">
                            <a:avLst/>
                          </a:prstGeom>
                          <a:noFill/>
                          <a:ln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4" name="Oval 127"/>
                        <wps:cNvSpPr>
                          <a:spLocks noChangeArrowheads="1"/>
                        </wps:cNvSpPr>
                        <wps:spPr bwMode="auto">
                          <a:xfrm>
                            <a:off x="7357" y="14147"/>
                            <a:ext cx="300" cy="300"/>
                          </a:xfrm>
                          <a:prstGeom prst="ellipse">
                            <a:avLst/>
                          </a:prstGeom>
                          <a:noFill/>
                          <a:ln w="317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5" name="Line 128"/>
                        <wps:cNvCnPr/>
                        <wps:spPr bwMode="auto">
                          <a:xfrm flipH="1">
                            <a:off x="5299" y="10732"/>
                            <a:ext cx="680" cy="250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" name="Line 129"/>
                        <wps:cNvCnPr/>
                        <wps:spPr bwMode="auto">
                          <a:xfrm flipH="1">
                            <a:off x="6219" y="13202"/>
                            <a:ext cx="680" cy="220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" name="Line 130"/>
                        <wps:cNvCnPr/>
                        <wps:spPr bwMode="auto">
                          <a:xfrm>
                            <a:off x="5319" y="10972"/>
                            <a:ext cx="1330" cy="3660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" name="Line 131"/>
                        <wps:cNvCnPr/>
                        <wps:spPr bwMode="auto">
                          <a:xfrm flipV="1">
                            <a:off x="6629" y="14382"/>
                            <a:ext cx="770" cy="260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" name="AutoShape 132"/>
                        <wps:cNvSpPr>
                          <a:spLocks noChangeArrowheads="1"/>
                        </wps:cNvSpPr>
                        <wps:spPr bwMode="auto">
                          <a:xfrm rot="9465059">
                            <a:off x="5809" y="10779"/>
                            <a:ext cx="210" cy="240"/>
                          </a:xfrm>
                          <a:prstGeom prst="rtTriangle">
                            <a:avLst/>
                          </a:prstGeom>
                          <a:solidFill>
                            <a:srgbClr val="FF0000"/>
                          </a:solidFill>
                          <a:ln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0" name="AutoShape 133"/>
                        <wps:cNvSpPr>
                          <a:spLocks noChangeArrowheads="1"/>
                        </wps:cNvSpPr>
                        <wps:spPr bwMode="auto">
                          <a:xfrm rot="-1274031">
                            <a:off x="6189" y="13129"/>
                            <a:ext cx="210" cy="240"/>
                          </a:xfrm>
                          <a:prstGeom prst="rtTriangle">
                            <a:avLst/>
                          </a:prstGeom>
                          <a:solidFill>
                            <a:srgbClr val="FF0000"/>
                          </a:solidFill>
                          <a:ln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1" name="AutoShape 134"/>
                        <wps:cNvSpPr>
                          <a:spLocks noChangeArrowheads="1"/>
                        </wps:cNvSpPr>
                        <wps:spPr bwMode="auto">
                          <a:xfrm rot="-1274031">
                            <a:off x="6633" y="14330"/>
                            <a:ext cx="210" cy="240"/>
                          </a:xfrm>
                          <a:prstGeom prst="rtTriangle">
                            <a:avLst/>
                          </a:prstGeom>
                          <a:solidFill>
                            <a:srgbClr val="FF0000"/>
                          </a:solidFill>
                          <a:ln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" name="AutoShape 135"/>
                        <wps:cNvSpPr>
                          <a:spLocks noChangeArrowheads="1"/>
                        </wps:cNvSpPr>
                        <wps:spPr bwMode="auto">
                          <a:xfrm rot="4527726">
                            <a:off x="6283" y="13370"/>
                            <a:ext cx="210" cy="240"/>
                          </a:xfrm>
                          <a:prstGeom prst="rtTriangle">
                            <a:avLst/>
                          </a:prstGeom>
                          <a:solidFill>
                            <a:srgbClr val="FF0000"/>
                          </a:solidFill>
                          <a:ln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" name="Line 136"/>
                        <wps:cNvCnPr/>
                        <wps:spPr bwMode="auto">
                          <a:xfrm>
                            <a:off x="7639" y="14629"/>
                            <a:ext cx="50" cy="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7559" y="14626"/>
                            <a:ext cx="46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29C4" w:rsidRDefault="004729C4" w:rsidP="00C31C2E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" name="Line 138"/>
                        <wps:cNvCnPr/>
                        <wps:spPr bwMode="auto">
                          <a:xfrm flipV="1">
                            <a:off x="4499" y="14229"/>
                            <a:ext cx="1260" cy="5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3059" y="14499"/>
                            <a:ext cx="1980" cy="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29C4" w:rsidRDefault="004729C4" w:rsidP="00C31C2E">
                              <w:pPr>
                                <w:jc w:val="center"/>
                              </w:pPr>
                              <w:r>
                                <w:t>Carter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" name="Oval 140"/>
                        <wps:cNvSpPr>
                          <a:spLocks noChangeArrowheads="1"/>
                        </wps:cNvSpPr>
                        <wps:spPr bwMode="auto">
                          <a:xfrm>
                            <a:off x="7709" y="13889"/>
                            <a:ext cx="190" cy="190"/>
                          </a:xfrm>
                          <a:prstGeom prst="ellipse">
                            <a:avLst/>
                          </a:prstGeom>
                          <a:solidFill>
                            <a:srgbClr val="008000"/>
                          </a:solidFill>
                          <a:ln w="19050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8" name="Line 141"/>
                        <wps:cNvCnPr/>
                        <wps:spPr bwMode="auto">
                          <a:xfrm flipH="1" flipV="1">
                            <a:off x="7931" y="14351"/>
                            <a:ext cx="156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8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9011" y="14351"/>
                            <a:ext cx="1970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29C4" w:rsidRDefault="004729C4" w:rsidP="00C31C2E">
                              <w:pPr>
                                <w:jc w:val="center"/>
                                <w:rPr>
                                  <w:color w:val="008000"/>
                                </w:rPr>
                              </w:pPr>
                              <w:r>
                                <w:rPr>
                                  <w:color w:val="008000"/>
                                </w:rPr>
                                <w:t>Pignon 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6129" y="11786"/>
                            <a:ext cx="46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29C4" w:rsidRDefault="004729C4" w:rsidP="00C31C2E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7979" y="12936"/>
                            <a:ext cx="46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29C4" w:rsidRDefault="004729C4" w:rsidP="00C31C2E"/>
                            <w:p w:rsidR="004729C4" w:rsidRDefault="004729C4" w:rsidP="00C31C2E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7029" y="14046"/>
                            <a:ext cx="46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29C4" w:rsidRDefault="004729C4" w:rsidP="00C31C2E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46"/>
                        <wps:cNvSpPr txBox="1">
                          <a:spLocks noChangeArrowheads="1"/>
                        </wps:cNvSpPr>
                        <wps:spPr bwMode="auto">
                          <a:xfrm>
                            <a:off x="7149" y="12916"/>
                            <a:ext cx="46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29C4" w:rsidRDefault="004729C4" w:rsidP="00C31C2E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Line 147"/>
                        <wps:cNvCnPr/>
                        <wps:spPr bwMode="auto">
                          <a:xfrm>
                            <a:off x="5709" y="9464"/>
                            <a:ext cx="315" cy="860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148"/>
                        <wps:cNvCnPr/>
                        <wps:spPr bwMode="auto">
                          <a:xfrm flipH="1" flipV="1">
                            <a:off x="8051" y="13811"/>
                            <a:ext cx="16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8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Text Box 149"/>
                        <wps:cNvSpPr txBox="1">
                          <a:spLocks noChangeArrowheads="1"/>
                        </wps:cNvSpPr>
                        <wps:spPr bwMode="auto">
                          <a:xfrm>
                            <a:off x="9731" y="13451"/>
                            <a:ext cx="180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29C4" w:rsidRDefault="004729C4" w:rsidP="00C31C2E">
                              <w:pPr>
                                <w:rPr>
                                  <w:color w:val="008000"/>
                                </w:rPr>
                              </w:pPr>
                              <w:r>
                                <w:rPr>
                                  <w:color w:val="008000"/>
                                </w:rPr>
                                <w:t>Manivelle liée à 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e 22" o:spid="_x0000_s1044" style="width:444pt;height:345.8pt;mso-position-horizontal-relative:char;mso-position-vertical-relative:line" coordorigin="2651,9464" coordsize="8880,69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">
                <v:shape id="Picture 94" o:spid="_x0000_s1045" type="#_x0000_t75" alt="photo12" style="position:absolute;left:2651;top:9570;width:6810;height:68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HYA8/BAAAA2gAAAA8AAABkcnMvZG93bnJldi54bWxEj09rAjEUxO8Fv0N4greatVKR1SgiCPXo&#10;Hwq9PTbPZDV5WTZxd/vtm0Khx2FmfsOst4N3oqM21oEVzKYFCOIq6JqNguvl8LoEEROyRheYFHxT&#10;hO1m9LLGUoeeT9SdkxEZwrFEBTalppQyVpY8xmloiLN3C63HlGVrpG6xz3Dv5FtRLKTHmvOCxYb2&#10;lqrH+ekV7M28Pz7toulPzt2T6fzXMX4qNRkPuxWIREP6D/+1P7SCd/i9km+A3Pw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FHYA8/BAAAA2gAAAA8AAAAAAAAAAAAAAAAAnwIA&#10;AGRycy9kb3ducmV2LnhtbFBLBQYAAAAABAAEAPcAAACNAwAAAAA=&#10;">
                  <v:imagedata r:id="rId28" o:title="photo12" cropbottom="3539f" cropright="11251f" chromakey="white" gain="79922f" blacklevel="5898f"/>
                </v:shape>
                <v:line id="Line 95" o:spid="_x0000_s1046" style="position:absolute;visibility:visible;mso-wrap-style:square" from="6269,10984" to="6584,11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cEq8UAAADaAAAADwAAAGRycy9kb3ducmV2LnhtbESPQWvCQBSE7wX/w/KEXkQ37cGEmI2I&#10;UCoUD00r6O2RfU1Cs29Ddpuk/nq3IPQ4zMw3TLadTCsG6l1jWcHTKgJBXFrdcKXg8+NlmYBwHllj&#10;a5kU/JKDbT57yDDVduR3GgpfiQBhl6KC2vsuldKVNRl0K9sRB+/L9gZ9kH0ldY9jgJtWPkfRWhps&#10;OCzU2NG+pvK7+DEK7CXan80ubq4y4cXhdNGvb9NRqcf5tNuA8DT5//C9fdAKYvi7Em6AzG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jcEq8UAAADaAAAADwAAAAAAAAAA&#10;AAAAAAChAgAAZHJzL2Rvd25yZXYueG1sUEsFBgAAAAAEAAQA+QAAAJMDAAAAAA==&#10;" strokecolor="blue" strokeweight="2.5pt"/>
                <v:oval id="Oval 96" o:spid="_x0000_s1047" style="position:absolute;left:6497;top:11814;width:30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dQn8YA&#10;AADbAAAADwAAAGRycy9kb3ducmV2LnhtbESPQU/DMAyF70j8h8hI3FgKhzGVZRNiGgLBhQ00cbMS&#10;0xQapzShC/x6fJi0m633/N7n+bKETo00pDaygctJBYrYRtdyY+B1u76YgUoZ2WEXmQz8UoLl4vRk&#10;jrWLe36hcZMbJSGcajTgc+5rrZP1FDBNYk8s2kccAmZZh0a7AfcSHjp9VVVTHbBlafDY050n+7X5&#10;CQae33etn92Xt8/y/Wjt3/RpXO2ujTk/K7c3oDKVfDQfrh+c4Au9/CID6MU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odQn8YAAADbAAAADwAAAAAAAAAAAAAAAACYAgAAZHJz&#10;L2Rvd25yZXYueG1sUEsFBgAAAAAEAAQA9QAAAIsDAAAAAA==&#10;" filled="f" strokecolor="blue" strokeweight="2.5pt"/>
                <v:oval id="Oval 97" o:spid="_x0000_s1048" style="position:absolute;left:6907;top:12984;width:30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uL478A&#10;AADbAAAADwAAAGRycy9kb3ducmV2LnhtbERPS2rDMBDdB3oHMYXsYtlelOBaCSFQt8vW6QEm1vhD&#10;rZGQVMe9fRUodDeP9536uJpZLOTDZFlBkeUgiDurJx4UfF5ednsQISJrnC2Tgh8KcDw8bGqstL3x&#10;By1tHEQK4VChgjFGV0kZupEMhsw64sT11huMCfpBao+3FG5mWeb5kzQ4cWoY0dF5pO6r/TYKmn5o&#10;dcvTpcwb1++98a/u/arU9nE9PYOItMZ/8Z/7Taf5Bdx/SQfIwy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ZC4vjvwAAANsAAAAPAAAAAAAAAAAAAAAAAJgCAABkcnMvZG93bnJl&#10;di54bWxQSwUGAAAAAAQABAD1AAAAhAMAAAAA&#10;" filled="f" strokeweight="1.5pt"/>
                <v:line id="Line 98" o:spid="_x0000_s1049" style="position:absolute;visibility:visible;mso-wrap-style:square" from="6769,12079" to="8179,13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q+w8AAAADbAAAADwAAAGRycy9kb3ducmV2LnhtbERP3WrCMBS+H/gO4QjezVRxZVSjiDIQ&#10;Bxt2PsAhObbF5qQkWVvffhkMdnc+vt+z2Y22FT350DhWsJhnIIi1Mw1XCq5fb8+vIEJENtg6JgUP&#10;CrDbTp42WBg38IX6MlYihXAoUEEdY1dIGXRNFsPcdcSJuzlvMSboK2k8DinctnKZZbm02HBqqLGj&#10;Q036Xn5bBZ+2b9+PuS5XJ8xf/HDJzx8alZpNx/0aRKQx/ov/3CeT5i/h95d0gNz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qKvsPAAAAA2wAAAA8AAAAAAAAAAAAAAAAA&#10;oQIAAGRycy9kb3ducmV2LnhtbFBLBQYAAAAABAAEAPkAAACOAwAAAAA=&#10;" strokecolor="olive" strokeweight="2.5pt"/>
                <v:group id="Group 99" o:spid="_x0000_s1050" style="position:absolute;left:7069;top:13234;width:1368;height:1505" coordorigin="6980,12265" coordsize="1368,15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oval id="Oval 100" o:spid="_x0000_s1051" style="position:absolute;left:8048;top:12265;width:30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qRE8IA&#10;AADbAAAADwAAAGRycy9kb3ducmV2LnhtbERPS2sCMRC+C/6HMIXeNFvBVlajVKFQKD3UB6u3YTNu&#10;lm4m2ySr23/fFARv8/E9Z7HqbSMu5EPtWMHTOANBXDpdc6Vgv3sbzUCEiKyxcUwKfinAajkcLDDX&#10;7spfdNnGSqQQDjkqMDG2uZShNGQxjF1LnLiz8xZjgr6S2uM1hdtGTrLsWVqsOTUYbGljqPzedlbB&#10;tCs+P46VKdgXp8Ns3fHLT10o9fjQv85BROrjXXxzv+s0fwr/v6QD5P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upETwgAAANsAAAAPAAAAAAAAAAAAAAAAAJgCAABkcnMvZG93&#10;bnJldi54bWxQSwUGAAAAAAQABAD1AAAAhwMAAAAA&#10;" filled="f" strokecolor="green" strokeweight="2.5pt"/>
                  <v:line id="Line 101" o:spid="_x0000_s1052" style="position:absolute;flip:x;visibility:visible;mso-wrap-style:square" from="7530,12570" to="8110,13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dEcmcMAAADbAAAADwAAAGRycy9kb3ducmV2LnhtbERPS08CMRC+m/AfmjHxJl05yLJSiAFM&#10;lESCu3oft7MP2E43bYXl31MTE2/z5XvOfDmYTpzI+daygodxAoK4tLrlWsFn8XKfgvABWWNnmRRc&#10;yMNyMbqZY6btmT/olIdaxBD2GSpoQugzKX3ZkEE/tj1x5CrrDIYIXS21w3MMN52cJMmjNNhybGiw&#10;p1VD5TH/MQo2hd5v0/Twtpv071VeVG79NftW6u52eH4CEWgI/+I/96uO86fw+0s8QC6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3RHJnDAAAA2wAAAA8AAAAAAAAAAAAA&#10;AAAAoQIAAGRycy9kb3ducmV2LnhtbFBLBQYAAAAABAAEAPkAAACRAwAAAAA=&#10;" strokecolor="green" strokeweight="2.5pt"/>
                  <v:oval id="Oval 102" o:spid="_x0000_s1053" style="position:absolute;left:6980;top:12900;width:870;height: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ebFsMA&#10;AADbAAAADwAAAGRycy9kb3ducmV2LnhtbERPTWsCMRC9F/ofwgi91awFrW6N0haEgniobVl7Gzbj&#10;ZnEz2SZZXf+9EYTe5vE+Z77sbSOO5EPtWMFomIEgLp2uuVLw/bV6nIIIEVlj45gUnCnAcnF/N8dc&#10;uxN/0nEbK5FCOOSowMTY5lKG0pDFMHQtceL2zluMCfpKao+nFG4b+ZRlE2mx5tRgsKV3Q+Vh21kF&#10;467YrHeVKdgXvz/Tt46f/+pCqYdB//oCIlIf/8U394dO82dw/SUdIBc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febFsMAAADbAAAADwAAAAAAAAAAAAAAAACYAgAAZHJzL2Rv&#10;d25yZXYueG1sUEsFBgAAAAAEAAQA9QAAAIgDAAAAAA==&#10;" filled="f" strokecolor="green" strokeweight="2.5pt"/>
                </v:group>
                <v:shape id="Arc 103" o:spid="_x0000_s1054" style="position:absolute;left:6179;top:12270;width:1726;height:3359;rotation:6067289fd;visibility:visible;mso-wrap-style:square;v-text-anchor:top" coordsize="22196,431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Fq78EA&#10;AADbAAAADwAAAGRycy9kb3ducmV2LnhtbERPTWvCQBC9F/wPywje6qYetKSuIhFRBClVL96m2TGJ&#10;zc6G7Bjjv+8eCj0+3vd82btaddSGyrOBt3ECijj3tuLCwPm0eX0HFQTZYu2ZDDwpwHIxeJljav2D&#10;v6g7SqFiCIcUDZQiTap1yEtyGMa+IY7c1bcOJcK20LbFRwx3tZ4kyVQ7rDg2lNhQVlL+c7w7A9nB&#10;3i737ro+SIbF53b97WU/M2Y07FcfoIR6+Rf/uXfWwCSuj1/iD9CL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Rxau/BAAAA2wAAAA8AAAAAAAAAAAAAAAAAmAIAAGRycy9kb3du&#10;cmV2LnhtbFBLBQYAAAAABAAEAPUAAACGAwAAAAA=&#10;" path="m,8nfc198,2,397,-1,596,,12525,,22196,9670,22196,21600v,11645,-9233,21195,-20873,21587em,8nsc198,2,397,-1,596,,12525,,22196,9670,22196,21600v,11645,-9233,21195,-20873,21587l596,21600,,8xe" filled="f" strokeweight="1.5pt">
                  <v:path arrowok="t" o:extrusionok="f" o:connecttype="custom" o:connectlocs="0,0;8,261;4,131" o:connectangles="0,0,0"/>
                </v:shape>
                <v:line id="Line 104" o:spid="_x0000_s1055" style="position:absolute;flip:x;visibility:visible;mso-wrap-style:square" from="6389,10319" to="8619,11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pLUMQAAADbAAAADwAAAGRycy9kb3ducmV2LnhtbESPQWvCQBSE74L/YXlCb2ZjqLZNXUWE&#10;UOlJ00Kvj+xrEpJ9G7LbJO2vdwuCx2FmvmG2+8m0YqDe1ZYVrKIYBHFhdc2lgs+PbPkMwnlkja1l&#10;UvBLDva7+WyLqbYjX2jIfSkChF2KCirvu1RKV1Rk0EW2Iw7et+0N+iD7UuoexwA3rUzieCMN1hwW&#10;KuzoWFHR5D8mUIZVHTdff+fs6fT+2Oi1cS9viVIPi+nwCsLT5O/hW/ukFSQJ/H8JP0Du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6ktQxAAAANsAAAAPAAAAAAAAAAAA&#10;AAAAAKECAABkcnMvZG93bnJldi54bWxQSwUGAAAAAAQABAD5AAAAkgMAAAAA&#10;" strokecolor="blue" strokeweight="1.5pt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5" o:spid="_x0000_s1056" type="#_x0000_t202" style="position:absolute;left:8409;top:10109;width:1970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V/YbcIA&#10;AADbAAAADwAAAGRycy9kb3ducmV2LnhtbESPT2sCMRTE7wW/Q3hCbzWrhVJWo6hU8CAFdcHrY/Pc&#10;LG5eliTdP9/eFAo9DjPzG2a1GWwjOvKhdqxgPstAEJdO11wpKK6Ht08QISJrbByTgpECbNaTlxXm&#10;2vV8pu4SK5EgHHJUYGJscylDachimLmWOHl35y3GJH0ltcc+wW0jF1n2IS3WnBYMtrQ3VD4uP1aB&#10;PWW38/fX3BRj0WEcrzvP/aDU63TYLkFEGuJ/+K991AoW7/D7Jf0AuX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X9htwgAAANsAAAAPAAAAAAAAAAAAAAAAAJgCAABkcnMvZG93&#10;bnJldi54bWxQSwUGAAAAAAQABAD1AAAAhwMAAAAA&#10;" filled="f" stroked="f" strokeweight="1.5pt">
                  <v:textbox>
                    <w:txbxContent>
                      <w:p w:rsidR="004729C4" w:rsidRDefault="004729C4" w:rsidP="00C31C2E">
                        <w:pPr>
                          <w:jc w:val="center"/>
                          <w:rPr>
                            <w:color w:val="0000FF"/>
                          </w:rPr>
                        </w:pPr>
                        <w:r>
                          <w:rPr>
                            <w:color w:val="0000FF"/>
                          </w:rPr>
                          <w:t>Porte balai 14</w:t>
                        </w:r>
                      </w:p>
                    </w:txbxContent>
                  </v:textbox>
                </v:shape>
                <v:group id="Group 106" o:spid="_x0000_s1057" style="position:absolute;left:6749;top:13289;width:560;height:350" coordorigin="6660,12320" coordsize="560,3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line id="Line 107" o:spid="_x0000_s1058" style="position:absolute;visibility:visible;mso-wrap-style:square" from="6970,12320" to="6970,1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59S8MAAADbAAAADwAAAGRycy9kb3ducmV2LnhtbESPQWvCQBSE7wX/w/KE3upGS4tEVxHB&#10;Kr0ZRfD2yD6TmOzbdHej8d+7hUKPw8x8w8yXvWnEjZyvLCsYjxIQxLnVFRcKjofN2xSED8gaG8uk&#10;4EEelovByxxTbe+8p1sWChEh7FNUUIbQplL6vCSDfmRb4uhdrDMYonSF1A7vEW4aOUmST2mw4rhQ&#10;YkvrkvI664yCU5fx+VpvXIPd13Z7Of3U/v1bqddhv5qBCNSH//Bfe6cVTD7g90v8A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A+fUvDAAAA2wAAAA8AAAAAAAAAAAAA&#10;AAAAoQIAAGRycy9kb3ducmV2LnhtbFBLBQYAAAAABAAEAPkAAACRAwAAAAA=&#10;" strokeweight="1.5pt"/>
                  <v:line id="Line 108" o:spid="_x0000_s1059" style="position:absolute;visibility:visible;mso-wrap-style:square" from="6730,12540" to="7220,1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zjPMMAAADbAAAADwAAAGRycy9kb3ducmV2LnhtbESPT4vCMBTE7wt+h/AEb2uqgizVKCL4&#10;B2/bFcHbo3m2tc1LTVLtfvvNwsIeh5n5DbNc96YRT3K+sqxgMk5AEOdWV1woOH/t3j9A+ICssbFM&#10;Cr7Jw3o1eFtiqu2LP+mZhUJECPsUFZQhtKmUPi/JoB/bljh6N+sMhihdIbXDV4SbRk6TZC4NVhwX&#10;SmxpW1JeZ51RcOkyvt7rnWuw2x8Ot8uj9rOTUqNhv1mACNSH//Bf+6gVTOfw+yX+ALn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Ds4zzDAAAA2wAAAA8AAAAAAAAAAAAA&#10;AAAAoQIAAGRycy9kb3ducmV2LnhtbFBLBQYAAAAABAAEAPkAAACRAwAAAAA=&#10;" strokeweight="1.5pt"/>
                  <v:line id="Line 109" o:spid="_x0000_s1060" style="position:absolute;flip:x;visibility:visible;mso-wrap-style:square" from="6660,12540" to="6720,12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BMvcIAAADbAAAADwAAAGRycy9kb3ducmV2LnhtbESPQYvCMBSE7wv+h/CEva2pPehSjSKC&#10;oOweXBW8PprXpti8lCTa+u/NwsIeh5n5hlmuB9uKB/nQOFYwnWQgiEunG64VXM67j08QISJrbB2T&#10;gicFWK9Gb0sstOv5hx6nWIsE4VCgAhNjV0gZSkMWw8R1xMmrnLcYk/S11B77BLetzLNsJi02nBYM&#10;drQ1VN5Od6tAHr76o9/ll6qu9p27Hsz3rB+Ueh8PmwWISEP8D/+191pBPoffL+kHyN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6BMvcIAAADbAAAADwAAAAAAAAAAAAAA&#10;AAChAgAAZHJzL2Rvd25yZXYueG1sUEsFBgAAAAAEAAQA+QAAAJADAAAAAA==&#10;" strokeweight="1.5pt"/>
                  <v:line id="Line 110" o:spid="_x0000_s1061" style="position:absolute;flip:x;visibility:visible;mso-wrap-style:square" from="6790,12540" to="6850,12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/Yz74AAADbAAAADwAAAGRycy9kb3ducmV2LnhtbERPTYvCMBC9C/6HMMLeNLUHWbpGEUFQ&#10;9OCqsNehmTbFZlKSaOu/3xwEj4/3vVwPthVP8qFxrGA+y0AQl043XCu4XXfTbxAhImtsHZOCFwVY&#10;r8ajJRba9fxLz0usRQrhUKACE2NXSBlKQxbDzHXEiauctxgT9LXUHvsUbluZZ9lCWmw4NRjsaGuo&#10;vF8eVoE8HPuz3+W3qq72nfs7mNOiH5T6mgybHxCRhvgRv917rSBPY9OX9APk6h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SP9jPvgAAANsAAAAPAAAAAAAAAAAAAAAAAKEC&#10;AABkcnMvZG93bnJldi54bWxQSwUGAAAAAAQABAD5AAAAjAMAAAAA&#10;" strokeweight="1.5pt"/>
                  <v:line id="Line 111" o:spid="_x0000_s1062" style="position:absolute;flip:x;visibility:visible;mso-wrap-style:square" from="6910,12550" to="6970,1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N9VMIAAADbAAAADwAAAGRycy9kb3ducmV2LnhtbESPQYvCMBSE7wv+h/CEva2pPYhbjSKC&#10;oOweXBW8PprXpti8lCTa+u/NwsIeh5n5hlmuB9uKB/nQOFYwnWQgiEunG64VXM67jzmIEJE1to5J&#10;wZMCrFejtyUW2vX8Q49TrEWCcChQgYmxK6QMpSGLYeI64uRVzluMSfpaao99gttW5lk2kxYbTgsG&#10;O9oaKm+nu1UgD1/90e/yS1VX+85dD+Z71g9KvY+HzQJEpCH+h//ae60g/4TfL+kHyN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XN9VMIAAADbAAAADwAAAAAAAAAAAAAA&#10;AAChAgAAZHJzL2Rvd25yZXYueG1sUEsFBgAAAAAEAAQA+QAAAJADAAAAAA==&#10;" strokeweight="1.5pt"/>
                  <v:line id="Line 112" o:spid="_x0000_s1063" style="position:absolute;flip:x;visibility:visible;mso-wrap-style:square" from="7030,12550" to="7090,1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znj8IAAADbAAAADwAAAGRycy9kb3ducmV2LnhtbESPQYvCMBSE7wv+h/AEb2uqC7JUo4gg&#10;KOthVwWvj+a1KTYvJYm2/nuzIHgcZuYbZrHqbSPu5EPtWMFknIEgLpyuuVJwPm0/v0GEiKyxcUwK&#10;HhRgtRx8LDDXruM/uh9jJRKEQ44KTIxtLmUoDFkMY9cSJ6903mJM0ldSe+wS3DZymmUzabHmtGCw&#10;pY2h4nq8WQVy/9P9+u30XFblrnWXvTnMul6p0bBfz0FE6uM7/GrvtIKvCfx/ST9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tznj8IAAADbAAAADwAAAAAAAAAAAAAA&#10;AAChAgAAZHJzL2Rvd25yZXYueG1sUEsFBgAAAAAEAAQA+QAAAJADAAAAAA==&#10;" strokeweight="1.5pt"/>
                  <v:line id="Line 113" o:spid="_x0000_s1064" style="position:absolute;flip:x;visibility:visible;mso-wrap-style:square" from="7160,12550" to="7220,1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mcjsMAAADcAAAADwAAAGRycy9kb3ducmV2LnhtbESPQWsCMRSE7wX/Q3hCbzWriLSrUUQQ&#10;FD1YK3h9bN5uFjcvS5K66783hYLHYWa+YRar3jbiTj7UjhWMRxkI4sLpmisFl5/txyeIEJE1No5J&#10;wYMCrJaDtwXm2nX8TfdzrESCcMhRgYmxzaUMhSGLYeRa4uSVzluMSfpKao9dgttGTrJsJi3WnBYM&#10;trQxVNzOv1aB3B+6k99OLmVV7lp33ZvjrOuVeh/26zmISH18hf/bO61gOv2CvzPpCM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j5nI7DAAAA3AAAAA8AAAAAAAAAAAAA&#10;AAAAoQIAAGRycy9kb3ducmV2LnhtbFBLBQYAAAAABAAEAPkAAACRAwAAAAA=&#10;" strokeweight="1.5pt"/>
                </v:group>
                <v:group id="Group 114" o:spid="_x0000_s1065" style="position:absolute;left:6759;top:14809;width:560;height:350" coordorigin="6660,12320" coordsize="560,3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RkWxcMAAADcAAAADwAAAGRycy9kb3ducmV2LnhtbERPTWvCQBC9F/wPywi9&#10;1U20FoluQpBaepBCVRBvQ3ZMQrKzIbtN4r/vHgo9Pt73LptMKwbqXW1ZQbyIQBAXVtdcKricDy8b&#10;EM4ja2wtk4IHOcjS2dMOE21H/qbh5EsRQtglqKDyvkukdEVFBt3CdsSBu9veoA+wL6XucQzhppXL&#10;KHqTBmsODRV2tK+oaE4/RsHHiGO+it+HY3PfP27n9df1GJNSz/Mp34LwNPl/8Z/7Uyt4XY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1GRbFwwAAANwAAAAP&#10;AAAAAAAAAAAAAAAAAKoCAABkcnMvZG93bnJldi54bWxQSwUGAAAAAAQABAD6AAAAmgMAAAAA&#10;">
                  <v:line id="Line 115" o:spid="_x0000_s1066" style="position:absolute;visibility:visible;mso-wrap-style:square" from="6970,12320" to="6970,1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DEZ8UAAADcAAAADwAAAGRycy9kb3ducmV2LnhtbESPQWvCQBSE70L/w/IKvelGbUuJriKC&#10;Wrw1FqG3R/aZxGTfxt2Npv/eLRQ8DjPzDTNf9qYRV3K+sqxgPEpAEOdWV1wo+D5shh8gfEDW2Fgm&#10;Bb/kYbl4Gswx1fbGX3TNQiEihH2KCsoQ2lRKn5dk0I9sSxy9k3UGQ5SukNrhLcJNIydJ8i4NVhwX&#10;SmxpXVJeZ51RcOwy/jnXG9dgt93tTsdL7ad7pV6e+9UMRKA+PML/7U+t4PVtDH9n4hG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DDEZ8UAAADcAAAADwAAAAAAAAAA&#10;AAAAAAChAgAAZHJzL2Rvd25yZXYueG1sUEsFBgAAAAAEAAQA+QAAAJMDAAAAAA==&#10;" strokeweight="1.5pt"/>
                  <v:line id="Line 116" o:spid="_x0000_s1067" style="position:absolute;visibility:visible;mso-wrap-style:square" from="6730,12540" to="7220,1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JaEMUAAADcAAAADwAAAGRycy9kb3ducmV2LnhtbESPQWvCQBSE74X+h+UVems21VpKdJUi&#10;qMWbaRF6e2SfSUz2bdzdaPrvXUHocZiZb5jZYjCtOJPztWUFr0kKgriwuuZSwc/36uUDhA/IGlvL&#10;pOCPPCzmjw8zzLS98I7OeShFhLDPUEEVQpdJ6YuKDPrEdsTRO1hnMETpSqkdXiLctHKUpu/SYM1x&#10;ocKOlhUVTd4bBfs+599js3It9uvN5rA/NX68Ver5aficggg0hP/wvf2lFbxNRnA7E4+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OJaEMUAAADcAAAADwAAAAAAAAAA&#10;AAAAAAChAgAAZHJzL2Rvd25yZXYueG1sUEsFBgAAAAAEAAQA+QAAAJMDAAAAAA==&#10;" strokeweight="1.5pt"/>
                  <v:line id="Line 117" o:spid="_x0000_s1068" style="position:absolute;flip:x;visibility:visible;mso-wrap-style:square" from="6660,12540" to="6720,12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GlzcMAAADcAAAADwAAAGRycy9kb3ducmV2LnhtbESPQWsCMRSE74L/ITyhN80qVspqFBEE&#10;xR6sFbw+Nm83i5uXJUnd9d83BaHHYWa+YVab3jbiQT7UjhVMJxkI4sLpmisF1+/9+ANEiMgaG8ek&#10;4EkBNuvhYIW5dh1/0eMSK5EgHHJUYGJscylDYchimLiWOHml8xZjkr6S2mOX4LaRsyxbSIs1pwWD&#10;Le0MFffLj1Ugj6fu7Peza1mVh9bdjuZz0fVKvY367RJEpD7+h1/tg1Ywf5/D35l0BO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Mhpc3DAAAA3AAAAA8AAAAAAAAAAAAA&#10;AAAAoQIAAGRycy9kb3ducmV2LnhtbFBLBQYAAAAABAAEAPkAAACRAwAAAAA=&#10;" strokeweight="1.5pt"/>
                  <v:line id="Line 118" o:spid="_x0000_s1069" style="position:absolute;flip:x;visibility:visible;mso-wrap-style:square" from="6790,12540" to="6850,12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0AVsMAAADcAAAADwAAAGRycy9kb3ducmV2LnhtbESPQWsCMRSE7wX/Q3iCt5pVqpTVKCII&#10;ij1YK3h9bN5uFjcvS5K66783BaHHYWa+YZbr3jbiTj7UjhVMxhkI4sLpmisFl5/d+yeIEJE1No5J&#10;wYMCrFeDtyXm2nX8TfdzrESCcMhRgYmxzaUMhSGLYexa4uSVzluMSfpKao9dgttGTrNsLi3WnBYM&#10;trQ1VNzOv1aBPBy7k99NL2VV7lt3PZivedcrNRr2mwWISH38D7/ae63gYzaDvzPpCMjV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tAFbDAAAA3AAAAA8AAAAAAAAAAAAA&#10;AAAAoQIAAGRycy9kb3ducmV2LnhtbFBLBQYAAAAABAAEAPkAAACRAwAAAAA=&#10;" strokeweight="1.5pt"/>
                  <v:line id="Line 119" o:spid="_x0000_s1070" style="position:absolute;flip:x;visibility:visible;mso-wrap-style:square" from="6910,12550" to="6970,1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+eIcQAAADcAAAADwAAAGRycy9kb3ducmV2LnhtbESPQWsCMRSE7wX/Q3iCt5qt6CJboxRB&#10;UOyhVcHrY/N2s3TzsiTRXf99IxR6HGbmG2a1GWwr7uRD41jB2zQDQVw63XCt4HLevS5BhIissXVM&#10;Ch4UYLMevayw0K7nb7qfYi0ShEOBCkyMXSFlKA1ZDFPXESevct5iTNLXUnvsE9y2cpZlubTYcFow&#10;2NHWUPlzulkF8nDsv/xudqnqat+568F85v2g1GQ8fLyDiDTE//Bfe68VzBc5PM+kIy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v54hxAAAANwAAAAPAAAAAAAAAAAA&#10;AAAAAKECAABkcnMvZG93bnJldi54bWxQSwUGAAAAAAQABAD5AAAAkgMAAAAA&#10;" strokeweight="1.5pt"/>
                  <v:line id="Line 120" o:spid="_x0000_s1071" style="position:absolute;flip:x;visibility:visible;mso-wrap-style:square" from="7030,12550" to="7090,1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M7usUAAADcAAAADwAAAGRycy9kb3ducmV2LnhtbESPQWvCQBSE7wX/w/KE3uqmorZEN0EE&#10;QWkPrRW8PrIv2dDs27C7mvTfd4VCj8PMfMNsytF24kY+tI4VPM8yEMSV0y03Cs5f+6dXECEia+wc&#10;k4IfClAWk4cN5toN/Em3U2xEgnDIUYGJsc+lDJUhi2HmeuLk1c5bjEn6RmqPQ4LbTs6zbCUttpwW&#10;DPa0M1R9n65WgTy+DR9+Pz/XTX3o3eVo3lfDqNTjdNyuQUQa43/4r33QChbLF7ifSUdAF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/M7usUAAADcAAAADwAAAAAAAAAA&#10;AAAAAAChAgAAZHJzL2Rvd25yZXYueG1sUEsFBgAAAAAEAAQA+QAAAJMDAAAAAA==&#10;" strokeweight="1.5pt"/>
                  <v:line id="Line 121" o:spid="_x0000_s1072" style="position:absolute;flip:x;visibility:visible;mso-wrap-style:square" from="7160,12550" to="7220,1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yvyMIAAADcAAAADwAAAGRycy9kb3ducmV2LnhtbERPz2vCMBS+D/wfwhO8zdSyldEZZQgF&#10;iztsTtj10bw2Zc1LSTJb/3tzGOz48f3e7mc7iCv50DtWsFlnIIgbp3vuFFy+qscXECEiaxwck4Ib&#10;BdjvFg9bLLWb+JOu59iJFMKhRAUmxrGUMjSGLIa1G4kT1zpvMSboO6k9TincDjLPskJa7Dk1GBzp&#10;YKj5Of9aBbI+TR++yi9t1x5H912b92KalVot57dXEJHm+C/+cx+1gqfntDadSUdA7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myvyMIAAADcAAAADwAAAAAAAAAAAAAA&#10;AAChAgAAZHJzL2Rvd25yZXYueG1sUEsFBgAAAAAEAAQA+QAAAJADAAAAAA==&#10;" strokeweight="1.5pt"/>
                </v:group>
                <v:line id="Line 122" o:spid="_x0000_s1073" style="position:absolute;visibility:visible;mso-wrap-style:square" from="4969,11859" to="5779,12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8Rj8QAAADcAAAADwAAAGRycy9kb3ducmV2LnhtbESP3WoCMRSE7wt9h3AK3tVsSxVdjVKE&#10;Fr2o+PcAh81xs7g5WZOoq09vCoKXw8x8w4ynra3FmXyoHCv46GYgiAunKy4V7LY/7wMQISJrrB2T&#10;gisFmE5eX8aYa3fhNZ03sRQJwiFHBSbGJpcyFIYshq5riJO3d95iTNKXUnu8JLit5WeW9aXFitOC&#10;wYZmhorD5mQVLILv+1PkTP4dzW11WK6u8rdUqvPWfo9ARGrjM/xoz7WCr94Q/s+kIyA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fxGPxAAAANwAAAAPAAAAAAAAAAAA&#10;AAAAAKECAABkcnMvZG93bnJldi54bWxQSwUGAAAAAAQABAD5AAAAkgMAAAAA&#10;" strokecolor="red" strokeweight="1.5pt">
                  <v:stroke endarrow="block"/>
                </v:line>
                <v:shape id="Text Box 123" o:spid="_x0000_s1074" type="#_x0000_t202" style="position:absolute;left:3389;top:11549;width:1980;height:7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7bt8AA&#10;AADcAAAADwAAAGRycy9kb3ducmV2LnhtbERPy2oCMRTdF/oP4Ra6qxlLERmNoqLgogg6A24vk9vJ&#10;0MnNkKTz+PtmIbg8nPd6O9pW9ORD41jBfJaBIK6cbrhWUBanjyWIEJE1to5JwUQBtpvXlzXm2g18&#10;pf4Wa5FCOOSowMTY5VKGypDFMHMdceJ+nLcYE/S11B6HFG5b+ZllC2mx4dRgsKODoer39mcV2O/s&#10;fr0c56acyh7jVOw9D6NS72/jbgUi0hif4of7rBV8LdL8dCYdAbn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q7bt8AAAADcAAAADwAAAAAAAAAAAAAAAACYAgAAZHJzL2Rvd25y&#10;ZXYueG1sUEsFBgAAAAAEAAQA9QAAAIUDAAAAAA==&#10;" filled="f" stroked="f" strokeweight="1.5pt">
                  <v:textbox>
                    <w:txbxContent>
                      <w:p w:rsidR="004729C4" w:rsidRDefault="004729C4" w:rsidP="00C31C2E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Balancier 5</w:t>
                        </w:r>
                      </w:p>
                    </w:txbxContent>
                  </v:textbox>
                </v:shape>
                <v:line id="Line 124" o:spid="_x0000_s1075" style="position:absolute;flip:x;visibility:visible;mso-wrap-style:square" from="7649,12169" to="8979,12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iRY8UAAADcAAAADwAAAGRycy9kb3ducmV2LnhtbESPQWvCQBSE70L/w/IK3swmxcYas0op&#10;iNKTJj14fGSfSWj2bZrdmvTfdwsFj8PMfMPku8l04kaDay0rSKIYBHFldcu1go9yv3gB4Tyyxs4y&#10;KfghB7vtwyzHTNuRz3QrfC0ChF2GChrv+0xKVzVk0EW2Jw7e1Q4GfZBDLfWAY4CbTj7FcSoNthwW&#10;GuzpraHqs/g2Ci7PR/f+NabuUF4velWfdFFWa6Xmj9PrBoSnyd/D/+2jVrBME/g7E46A3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1iRY8UAAADcAAAADwAAAAAAAAAA&#10;AAAAAAChAgAAZHJzL2Rvd25yZXYueG1sUEsFBgAAAAAEAAQA+QAAAJMDAAAAAA==&#10;" strokecolor="olive" strokeweight="1.5pt">
                  <v:stroke endarrow="block"/>
                </v:line>
                <v:shape id="Text Box 125" o:spid="_x0000_s1076" type="#_x0000_t202" style="position:absolute;left:8649;top:11779;width:1970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DgW8QA&#10;AADcAAAADwAAAGRycy9kb3ducmV2LnhtbESPzWrDMBCE74G8g9hAb4nsUEJxopg2pNBDKSQx5LpY&#10;W8vUWhlJ9c/bV4VCj8PMfMMcysl2YiAfWscK8k0Ggrh2uuVGQXV7XT+BCBFZY+eYFMwUoDwuFwcs&#10;tBv5QsM1NiJBOBSowMTYF1KG2pDFsHE9cfI+nbcYk/SN1B7HBLed3GbZTlpsOS0Y7OlkqP66flsF&#10;9j27Xz7OuanmasA43148j5NSD6vpeQ8i0hT/w3/tN63gcbeF3zPpCMjj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w4FvEAAAA3AAAAA8AAAAAAAAAAAAAAAAAmAIAAGRycy9k&#10;b3ducmV2LnhtbFBLBQYAAAAABAAEAPUAAACJAwAAAAA=&#10;" filled="f" stroked="f" strokeweight="1.5pt">
                  <v:textbox>
                    <w:txbxContent>
                      <w:p w:rsidR="004729C4" w:rsidRDefault="004729C4" w:rsidP="00C31C2E">
                        <w:pPr>
                          <w:jc w:val="center"/>
                          <w:rPr>
                            <w:color w:val="808000"/>
                          </w:rPr>
                        </w:pPr>
                        <w:r>
                          <w:rPr>
                            <w:color w:val="808000"/>
                          </w:rPr>
                          <w:t>Biellette 19</w:t>
                        </w:r>
                      </w:p>
                    </w:txbxContent>
                  </v:textbox>
                </v:shape>
                <v:rect id="Rectangle 126" o:spid="_x0000_s1077" style="position:absolute;left:5984;top:10302;width:315;height:690;rotation:-128168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gNv8MA&#10;AADcAAAADwAAAGRycy9kb3ducmV2LnhtbESPQYvCMBSE78L+h/AWvGm6KrJUo+wuiB68qIvnZ/Pa&#10;FJuX0sRa/fVGEDwOM/MNM192thItNb50rOBrmIAgzpwuuVDwf1gNvkH4gKyxckwKbuRhufjozTHV&#10;7so7avehEBHCPkUFJoQ6ldJnhiz6oauJo5e7xmKIsimkbvAa4baSoySZSoslxwWDNf0Zys77i1Ww&#10;3eaXX5yszP2Uu+N43ZpdnXRK9T+7nxmIQF14h1/tjVYwmY7heSYeAbl4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LgNv8MAAADcAAAADwAAAAAAAAAAAAAAAACYAgAAZHJzL2Rv&#10;d25yZXYueG1sUEsFBgAAAAAEAAQA9QAAAIgDAAAAAA==&#10;" filled="f" strokecolor="red" strokeweight="2.5pt"/>
                <v:oval id="Oval 127" o:spid="_x0000_s1078" style="position:absolute;left:7357;top:14147;width:30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2QRAsUA&#10;AADcAAAADwAAAGRycy9kb3ducmV2LnhtbESPQWsCMRSE70L/Q3gFL6LZikrZGmWpKB56qFoQb6+b&#10;183SzcuSRF3/fVMQPA4z8w0zX3a2ERfyoXas4GWUgSAuna65UvB1WA9fQYSIrLFxTApuFGC5eOrN&#10;Mdfuyju67GMlEoRDjgpMjG0uZSgNWQwj1xIn78d5izFJX0nt8ZrgtpHjLJtJizWnBYMtvRsqf/dn&#10;qyB8livzraeeBptdcTQfxWlwKpTqP3fFG4hIXXyE7+2tVjCZTeD/TDoCcv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ZBECxQAAANwAAAAPAAAAAAAAAAAAAAAAAJgCAABkcnMv&#10;ZG93bnJldi54bWxQSwUGAAAAAAQABAD1AAAAigMAAAAA&#10;" filled="f" strokecolor="red" strokeweight="2.5pt"/>
                <v:line id="Line 128" o:spid="_x0000_s1079" style="position:absolute;flip:x;visibility:visible;mso-wrap-style:square" from="5299,10732" to="5979,10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YrM8MAAADcAAAADwAAAGRycy9kb3ducmV2LnhtbESP0YrCMBRE3xf8h3AFXxZNFbdINUoR&#10;FGWfrH7Atbm2xeamNFGrX2+EhX0cZuYMs1h1phZ3al1lWcF4FIEgzq2uuFBwOm6GMxDOI2usLZOC&#10;JzlYLXtfC0y0ffCB7pkvRICwS1BB6X2TSOnykgy6kW2Ig3exrUEfZFtI3eIjwE0tJ1EUS4MVh4US&#10;G1qXlF+zm1FwzjF97tPXsYt/93Kbnr6z+nBTatDv0jkIT53/D/+1d1rBNP6Bz5lwBOTy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j2KzPDAAAA3AAAAA8AAAAAAAAAAAAA&#10;AAAAoQIAAGRycy9kb3ducmV2LnhtbFBLBQYAAAAABAAEAPkAAACRAwAAAAA=&#10;" strokecolor="red" strokeweight="2.5pt"/>
                <v:line id="Line 129" o:spid="_x0000_s1080" style="position:absolute;flip:x;visibility:visible;mso-wrap-style:square" from="6219,13202" to="6899,13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S1RMUAAADcAAAADwAAAGRycy9kb3ducmV2LnhtbESP0WqDQBRE3wv9h+UW+lKaNaVIsVlF&#10;AgkNeYr6AbfujUrcu+Juovbrs4VCH4eZOcNsstn04kaj6ywrWK8iEMS11R03Cqpy9/oBwnlkjb1l&#10;UrCQgyx9fNhgou3EJ7oVvhEBwi5BBa33QyKlq1sy6FZ2IA7e2Y4GfZBjI/WIU4CbXr5FUSwNdhwW&#10;Whxo21J9Ka5GwXeN+XLIf8o5Ph7kPq9eiv50Ver5ac4/QXia/X/4r/2lFbzHMfyeCUdApn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S1RMUAAADcAAAADwAAAAAAAAAA&#10;AAAAAAChAgAAZHJzL2Rvd25yZXYueG1sUEsFBgAAAAAEAAQA+QAAAJMDAAAAAA==&#10;" strokecolor="red" strokeweight="2.5pt"/>
                <v:line id="Line 130" o:spid="_x0000_s1081" style="position:absolute;visibility:visible;mso-wrap-style:square" from="5319,10972" to="6649,14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PlKsUAAADcAAAADwAAAGRycy9kb3ducmV2LnhtbESPQWsCMRSE7wX/Q3hCL0WzSlllNYoI&#10;BQ9iqQri7bl5Joubl2WT6vbfN4WCx2FmvmHmy87V4k5tqDwrGA0zEMSl1xUbBcfDx2AKIkRkjbVn&#10;UvBDAZaL3sscC+0f/EX3fTQiQTgUqMDG2BRShtKSwzD0DXHyrr51GJNsjdQtPhLc1XKcZbl0WHFa&#10;sNjQ2lJ52387BaHe2rfP03lnLvHsbyaf7iblVqnXfreagYjUxWf4v73RCt7zCfydSUd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FPlKsUAAADcAAAADwAAAAAAAAAA&#10;AAAAAAChAgAAZHJzL2Rvd25yZXYueG1sUEsFBgAAAAAEAAQA+QAAAJMDAAAAAA==&#10;" strokecolor="red" strokeweight="2.5pt"/>
                <v:line id="Line 131" o:spid="_x0000_s1082" style="position:absolute;flip:y;visibility:visible;mso-wrap-style:square" from="6629,14382" to="7399,14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eErcIAAADcAAAADwAAAGRycy9kb3ducmV2LnhtbERPzWqDQBC+F/oOywR6KXFtKRKMq0ih&#10;paGnGB9g4k5U4s6KuyYmT589FHr8+P6zYjGDuNDkessK3qIYBHFjdc+tgvrwtd6AcB5Z42CZFNzI&#10;QZE/P2WYanvlPV0q34oQwi5FBZ33Yyqlazoy6CI7EgfuZCeDPsCplXrCawg3g3yP40Qa7Dk0dDjS&#10;Z0fNuZqNgmOD5W1X3g9L8ruT32X9Wg37WamX1VJuQXha/L/4z/2jFXwkYW04E46AzB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veErcIAAADcAAAADwAAAAAAAAAAAAAA&#10;AAChAgAAZHJzL2Rvd25yZXYueG1sUEsFBgAAAAAEAAQA+QAAAJADAAAAAA==&#10;" strokecolor="red" strokeweight="2.5pt"/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132" o:spid="_x0000_s1083" type="#_x0000_t6" style="position:absolute;left:5809;top:10779;width:210;height:240;rotation:1033836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/sWMYA&#10;AADcAAAADwAAAGRycy9kb3ducmV2LnhtbESPQWvCQBSE7wX/w/IEb3WTUCRNXYO2VHtRqG3J9ZF9&#10;JsHs25BdTfz3XaHQ4zAz3zDLfDStuFLvGssK4nkEgri0uuFKwffX+2MKwnlkja1lUnAjB/lq8rDE&#10;TNuBP+l69JUIEHYZKqi97zIpXVmTQTe3HXHwTrY36IPsK6l7HALctDKJooU02HBYqLGj15rK8/Fi&#10;FKTbt2JXFvqnSOJi2Keb5HDrEqVm03H9AsLT6P/Df+0PreBp8Qz3M+EI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B/sWMYAAADcAAAADwAAAAAAAAAAAAAAAACYAgAAZHJz&#10;L2Rvd25yZXYueG1sUEsFBgAAAAAEAAQA9QAAAIsDAAAAAA==&#10;" fillcolor="red" strokecolor="red" strokeweight="1.5pt"/>
                <v:shape id="AutoShape 133" o:spid="_x0000_s1084" type="#_x0000_t6" style="position:absolute;left:6189;top:13129;width:210;height:240;rotation:-139158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zyRMEA&#10;AADcAAAADwAAAGRycy9kb3ducmV2LnhtbERPPWvDMBDdA/0P4gpdQi03lKY4UUJJMc2a2EPGi3W1&#10;Ta2TkRRb/ffRUOj4eN/bfTSDmMj53rKClywHQdxY3XOroK7K53cQPiBrHCyTgl/ysN89LLZYaDvz&#10;iaZzaEUKYV+ggi6EsZDSNx0Z9JkdiRP3bZ3BkKBrpXY4p3AzyFWev0mDPaeGDkc6dNT8nG9GQfRT&#10;eQrLw6ddxZwvX8O1qm9OqafH+LEBESiGf/Gf+6gVvK7T/HQmHQG5u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4s8kTBAAAA3AAAAA8AAAAAAAAAAAAAAAAAmAIAAGRycy9kb3du&#10;cmV2LnhtbFBLBQYAAAAABAAEAPUAAACGAwAAAAA=&#10;" fillcolor="red" strokecolor="red" strokeweight="1.5pt"/>
                <v:shape id="AutoShape 134" o:spid="_x0000_s1085" type="#_x0000_t6" style="position:absolute;left:6633;top:14330;width:210;height:240;rotation:-139158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BX38QA&#10;AADcAAAADwAAAGRycy9kb3ducmV2LnhtbESPzWrDMBCE74W8g9hALyWWE0ob3CghJJj0mp9Dj1tr&#10;a5taKyPJtvr2UaHQ4zAz3zCbXTSdGMn51rKCZZaDIK6sbrlWcLuWizUIH5A1dpZJwQ952G1nDxss&#10;tJ34TOMl1CJB2BeooAmhL6T0VUMGfWZ74uR9WWcwJOlqqR1OCW46ucrzF2mw5bTQYE+Hhqrvy2AU&#10;RD+W5/B0ONpVzPnj1H1eb4NT6nEe928gAsXwH/5rv2sFz69L+D2TjoD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gV9/EAAAA3AAAAA8AAAAAAAAAAAAAAAAAmAIAAGRycy9k&#10;b3ducmV2LnhtbFBLBQYAAAAABAAEAPUAAACJAwAAAAA=&#10;" fillcolor="red" strokecolor="red" strokeweight="1.5pt"/>
                <v:shape id="AutoShape 135" o:spid="_x0000_s1086" type="#_x0000_t6" style="position:absolute;left:6283;top:13370;width:210;height:240;rotation:494548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hlmMQA&#10;AADcAAAADwAAAGRycy9kb3ducmV2LnhtbESP3YrCMBSE74V9h3AWvJE1VUSXapTFH/BObX2AQ3Ns&#10;yzYntYm2+vRmYcHLYWa+YRarzlTiTo0rLSsYDSMQxJnVJecKzunu6xuE88gaK8uk4EEOVsuP3gJj&#10;bVs+0T3xuQgQdjEqKLyvYyldVpBBN7Q1cfAutjHog2xyqRtsA9xUchxFU2mw5LBQYE3rgrLf5GYU&#10;pI6O7fZ6uM42z+3zfBskyd6ulep/dj9zEJ46/w7/t/dawWQ2hr8z4QjI5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oZZjEAAAA3AAAAA8AAAAAAAAAAAAAAAAAmAIAAGRycy9k&#10;b3ducmV2LnhtbFBLBQYAAAAABAAEAPUAAACJAwAAAAA=&#10;" fillcolor="red" strokecolor="red" strokeweight="1.5pt"/>
                <v:line id="Line 136" o:spid="_x0000_s1087" style="position:absolute;visibility:visible;mso-wrap-style:square" from="7639,14629" to="7689,14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uj68UAAADcAAAADwAAAGRycy9kb3ducmV2LnhtbESPT2vCQBTE7wW/w/IEb3VjLVWiq0jB&#10;P/TWVARvj+wzicm+jbsbTb99t1DocZiZ3zDLdW8acSfnK8sKJuMEBHFudcWFguPX9nkOwgdkjY1l&#10;UvBNHtarwdMSU20f/En3LBQiQtinqKAMoU2l9HlJBv3YtsTRu1hnMETpCqkdPiLcNPIlSd6kwYrj&#10;QoktvZeU11lnFJy6jM/Xeusa7Hb7/eV0q/30Q6nRsN8sQATqw3/4r33QCl5nU/g9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Buj68UAAADcAAAADwAAAAAAAAAA&#10;AAAAAAChAgAAZHJzL2Rvd25yZXYueG1sUEsFBgAAAAAEAAQA+QAAAJMDAAAAAA==&#10;" strokeweight="1.5pt"/>
                <v:shape id="Text Box 137" o:spid="_x0000_s1088" type="#_x0000_t202" style="position:absolute;left:7559;top:14626;width:46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xLacQA&#10;AADcAAAADwAAAGRycy9kb3ducmV2LnhtbESPzWrDMBCE74W8g9hAb42cEpriRAlJaKGHUohj6HWx&#10;NpaJtTKS6p+3rwqFHIeZ+YbZ7kfbip58aBwrWC4yEMSV0w3XCsrL+9MriBCRNbaOScFEAfa72cMW&#10;c+0GPlNfxFokCIccFZgYu1zKUBmyGBauI07e1XmLMUlfS+1xSHDbyucse5EWG04LBjs6GapuxY9V&#10;YD+z7/PX29KUU9ljnC5Hz8Oo1ON8PGxARBrjPfzf/tAKVusV/J1JR0D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MS2nEAAAA3AAAAA8AAAAAAAAAAAAAAAAAmAIAAGRycy9k&#10;b3ducmV2LnhtbFBLBQYAAAAABAAEAPUAAACJAwAAAAA=&#10;" filled="f" stroked="f" strokeweight="1.5pt">
                  <v:textbox>
                    <w:txbxContent>
                      <w:p w:rsidR="004729C4" w:rsidRDefault="004729C4" w:rsidP="00C31C2E">
                        <w:r>
                          <w:t>I</w:t>
                        </w:r>
                      </w:p>
                    </w:txbxContent>
                  </v:textbox>
                </v:shape>
                <v:line id="Line 138" o:spid="_x0000_s1089" style="position:absolute;flip:y;visibility:visible;mso-wrap-style:square" from="4499,14229" to="5759,14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kZxsUAAADcAAAADwAAAGRycy9kb3ducmV2LnhtbESPzW7CMBCE75V4B2sr9VbsVk1/AgYB&#10;AsQVWlU9buMlCdjrKHZJeHuMVInjaGa+0YynvbPiRG2oPWt4GioQxIU3NZcavj5Xj+8gQkQ2aD2T&#10;hjMFmE4Gd2PMje94S6ddLEWCcMhRQxVjk0sZioochqFviJO3963DmGRbStNil+DOymelXqXDmtNC&#10;hQ0tKiqOuz+nYa028+7wkanFIfv9zua9PS5/rNYP9/1sBCJSH2/h//bGaHh5y+B6Jh0BObk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4kZxsUAAADcAAAADwAAAAAAAAAA&#10;AAAAAAChAgAAZHJzL2Rvd25yZXYueG1sUEsFBgAAAAAEAAQA+QAAAJMDAAAAAA==&#10;" strokeweight="1.5pt">
                  <v:stroke endarrow="block"/>
                </v:line>
                <v:shape id="Text Box 139" o:spid="_x0000_s1090" type="#_x0000_t202" style="position:absolute;left:3059;top:14499;width:1980;height:7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JwhcQA&#10;AADcAAAADwAAAGRycy9kb3ducmV2LnhtbESPzWrDMBCE74W8g9hAb42cUpLgRglNaKGHUIhjyHWx&#10;tpaptTKS6p+3rwKFHIeZ+YbZ7kfbip58aBwrWC4yEMSV0w3XCsrLx9MGRIjIGlvHpGCiAPvd7GGL&#10;uXYDn6kvYi0ShEOOCkyMXS5lqAxZDAvXESfv23mLMUlfS+1xSHDbyucsW0mLDacFgx0dDVU/xa9V&#10;YE/Z9fz1vjTlVPYYp8vB8zAq9Tgf315BRBrjPfzf/tQKXtYruJ1JR0D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ScIXEAAAA3AAAAA8AAAAAAAAAAAAAAAAAmAIAAGRycy9k&#10;b3ducmV2LnhtbFBLBQYAAAAABAAEAPUAAACJAwAAAAA=&#10;" filled="f" stroked="f" strokeweight="1.5pt">
                  <v:textbox>
                    <w:txbxContent>
                      <w:p w:rsidR="004729C4" w:rsidRDefault="004729C4" w:rsidP="00C31C2E">
                        <w:pPr>
                          <w:jc w:val="center"/>
                        </w:pPr>
                        <w:r>
                          <w:t>Carter 0</w:t>
                        </w:r>
                      </w:p>
                    </w:txbxContent>
                  </v:textbox>
                </v:shape>
                <v:oval id="Oval 140" o:spid="_x0000_s1091" style="position:absolute;left:7709;top:13889;width:190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Np9cUA&#10;AADcAAAADwAAAGRycy9kb3ducmV2LnhtbESPX2vCQBDE3wv9DscKvtWLRZqSeoq0CD4I/mlL+7jN&#10;bZPQ3F64WzV++54g+DjMzG+Y6bx3rTpSiI1nA+NRBoq49LbhysDH+/LhGVQUZIutZzJwpgjz2f3d&#10;FAvrT7yj414qlSAcCzRQi3SF1rGsyWEc+Y44eb8+OJQkQ6VtwFOCu1Y/ZtmTdthwWqixo9eayr/9&#10;wRn4iiTb9UbKJnyuNFeLn7fzd27McNAvXkAJ9XILX9sra2CS53A5k46An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k2n1xQAAANwAAAAPAAAAAAAAAAAAAAAAAJgCAABkcnMv&#10;ZG93bnJldi54bWxQSwUGAAAAAAQABAD1AAAAigMAAAAA&#10;" fillcolor="green" strokecolor="green" strokeweight="1.5pt"/>
                <v:line id="Line 141" o:spid="_x0000_s1092" style="position:absolute;flip:x y;visibility:visible;mso-wrap-style:square" from="7931,14351" to="9491,14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cQcb8AAADcAAAADwAAAGRycy9kb3ducmV2LnhtbERPz2vCMBS+D/wfwhO8zVRxc3RGkZVC&#10;r3MqeHs0b2lZ81KSrK3/vTkMdvz4fu8Ok+3EQD60jhWslhkI4trplo2C81f5/AYiRGSNnWNScKcA&#10;h/3saYe5diN/0nCKRqQQDjkqaGLscylD3ZDFsHQ9ceK+nbcYE/RGao9jCredXGfZq7TYcmposKeP&#10;huqf069VcNXFOt46zF6K/mIKX7EpkZVazKfjO4hIU/wX/7krrWCzTWvTmXQE5P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fcQcb8AAADcAAAADwAAAAAAAAAAAAAAAACh&#10;AgAAZHJzL2Rvd25yZXYueG1sUEsFBgAAAAAEAAQA+QAAAI0DAAAAAA==&#10;" strokecolor="green" strokeweight="1.5pt">
                  <v:stroke endarrow="block"/>
                </v:line>
                <v:shape id="Text Box 142" o:spid="_x0000_s1093" type="#_x0000_t202" style="position:absolute;left:9011;top:14351;width:1970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3k98QA&#10;AADcAAAADwAAAGRycy9kb3ducmV2LnhtbESPT2sCMRTE7wW/Q3hCbzWrlFa3RlGx0IMU1IVeH5vX&#10;zdLNy5LE/fPtG6HQ4zAzv2HW28E2oiMfascK5rMMBHHpdM2VguL6/rQEESKyxsYxKRgpwHYzeVhj&#10;rl3PZ+ousRIJwiFHBSbGNpcylIYshplriZP37bzFmKSvpPbYJ7ht5CLLXqTFmtOCwZYOhsqfy80q&#10;sKfs6/x5nJtiLDqM43XvuR+UepwOuzcQkYb4H/5rf2gFz68ruJ9JR0B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N5PfEAAAA3AAAAA8AAAAAAAAAAAAAAAAAmAIAAGRycy9k&#10;b3ducmV2LnhtbFBLBQYAAAAABAAEAPUAAACJAwAAAAA=&#10;" filled="f" stroked="f" strokeweight="1.5pt">
                  <v:textbox>
                    <w:txbxContent>
                      <w:p w:rsidR="004729C4" w:rsidRDefault="004729C4" w:rsidP="00C31C2E">
                        <w:pPr>
                          <w:jc w:val="center"/>
                          <w:rPr>
                            <w:color w:val="008000"/>
                          </w:rPr>
                        </w:pPr>
                        <w:r>
                          <w:rPr>
                            <w:color w:val="008000"/>
                          </w:rPr>
                          <w:t>Pignon 9</w:t>
                        </w:r>
                      </w:p>
                    </w:txbxContent>
                  </v:textbox>
                </v:shape>
                <v:shape id="Text Box 143" o:spid="_x0000_s1094" type="#_x0000_t202" style="position:absolute;left:6129;top:11786;width:46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rrK8IA&#10;AADbAAAADwAAAGRycy9kb3ducmV2LnhtbESPT2sCMRTE7wW/Q3hCbzWrhVJWo6hU8CAFdcHrY/Pc&#10;LG5eliTdP9/eFAo9DjPzG2a1GWwjOvKhdqxgPstAEJdO11wpKK6Ht08QISJrbByTgpECbNaTlxXm&#10;2vV8pu4SK5EgHHJUYGJscylDachimLmWOHl35y3GJH0ltcc+wW0jF1n2IS3WnBYMtrQ3VD4uP1aB&#10;PWW38/fX3BRj0WEcrzvP/aDU63TYLkFEGuJ/+K991AreF/D7Jf0AuX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yusrwgAAANsAAAAPAAAAAAAAAAAAAAAAAJgCAABkcnMvZG93&#10;bnJldi54bWxQSwUGAAAAAAQABAD1AAAAhwMAAAAA&#10;" filled="f" stroked="f" strokeweight="1.5pt">
                  <v:textbox>
                    <w:txbxContent>
                      <w:p w:rsidR="004729C4" w:rsidRDefault="004729C4" w:rsidP="00C31C2E">
                        <w:r>
                          <w:t>C</w:t>
                        </w:r>
                      </w:p>
                    </w:txbxContent>
                  </v:textbox>
                </v:shape>
                <v:shape id="Text Box 144" o:spid="_x0000_s1095" type="#_x0000_t202" style="position:absolute;left:7979;top:12936;width:46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ZOsMMA&#10;AADbAAAADwAAAGRycy9kb3ducmV2LnhtbESPzWrDMBCE74G8g9hAb4mcBEpxLYcmpNBDKSQx5LpY&#10;W8vUWhlJ9c/bV4VCj8PMfMMUh8l2YiAfWscKtpsMBHHtdMuNgur2un4CESKyxs4xKZgpwKFcLgrM&#10;tRv5QsM1NiJBOOSowMTY51KG2pDFsHE9cfI+nbcYk/SN1B7HBLed3GXZo7TYclow2NPJUP11/bYK&#10;7Ht2v3yct6aaqwHjfDt6HielHlbTyzOISFP8D/+137SC/R5+v6QfIM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IZOsMMAAADbAAAADwAAAAAAAAAAAAAAAACYAgAAZHJzL2Rv&#10;d25yZXYueG1sUEsFBgAAAAAEAAQA9QAAAIgDAAAAAA==&#10;" filled="f" stroked="f" strokeweight="1.5pt">
                  <v:textbox>
                    <w:txbxContent>
                      <w:p w:rsidR="004729C4" w:rsidRDefault="004729C4" w:rsidP="00C31C2E"/>
                      <w:p w:rsidR="004729C4" w:rsidRDefault="004729C4" w:rsidP="00C31C2E">
                        <w:r>
                          <w:t>B</w:t>
                        </w:r>
                      </w:p>
                    </w:txbxContent>
                  </v:textbox>
                </v:shape>
                <v:shape id="Text Box 145" o:spid="_x0000_s1096" type="#_x0000_t202" style="position:absolute;left:7029;top:14046;width:46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/WxMMA&#10;AADbAAAADwAAAGRycy9kb3ducmV2LnhtbESPT2sCMRTE7wW/Q3iF3mrWKkVWo9Si0EMR1AWvj83r&#10;ZunmZUni/vn2jSD0OMzMb5j1drCN6MiH2rGC2TQDQVw6XXOloLgcXpcgQkTW2DgmBSMF2G4mT2vM&#10;tev5RN05ViJBOOSowMTY5lKG0pDFMHUtcfJ+nLcYk/SV1B77BLeNfMuyd2mx5rRgsKVPQ+Xv+WYV&#10;2O/sejruZ6YYiw7jeNl57gelXp6HjxWISEP8Dz/aX1rBfAH3L+kHy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2/WxMMAAADbAAAADwAAAAAAAAAAAAAAAACYAgAAZHJzL2Rv&#10;d25yZXYueG1sUEsFBgAAAAAEAAQA9QAAAIgDAAAAAA==&#10;" filled="f" stroked="f" strokeweight="1.5pt">
                  <v:textbox>
                    <w:txbxContent>
                      <w:p w:rsidR="004729C4" w:rsidRDefault="004729C4" w:rsidP="00C31C2E">
                        <w:r>
                          <w:t>A</w:t>
                        </w:r>
                      </w:p>
                    </w:txbxContent>
                  </v:textbox>
                </v:shape>
                <v:shape id="Text Box 146" o:spid="_x0000_s1097" type="#_x0000_t202" style="position:absolute;left:7149;top:12916;width:46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NzX8MA&#10;AADbAAAADwAAAGRycy9kb3ducmV2LnhtbESPT2sCMRTE7wW/Q3iF3mrWikVWo9Si0EMR1AWvj83r&#10;ZunmZUni/vn2jSD0OMzMb5j1drCN6MiH2rGC2TQDQVw6XXOloLgcXpcgQkTW2DgmBSMF2G4mT2vM&#10;tev5RN05ViJBOOSowMTY5lKG0pDFMHUtcfJ+nLcYk/SV1B77BLeNfMuyd2mx5rRgsKVPQ+Xv+WYV&#10;2O/sejruZ6YYiw7jeNl57gelXp6HjxWISEP8Dz/aX1rBfAH3L+kHy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CNzX8MAAADbAAAADwAAAAAAAAAAAAAAAACYAgAAZHJzL2Rv&#10;d25yZXYueG1sUEsFBgAAAAAEAAQA9QAAAIgDAAAAAA==&#10;" filled="f" stroked="f" strokeweight="1.5pt">
                  <v:textbox>
                    <w:txbxContent>
                      <w:p w:rsidR="004729C4" w:rsidRDefault="004729C4" w:rsidP="00C31C2E">
                        <w:r>
                          <w:t>N</w:t>
                        </w:r>
                      </w:p>
                    </w:txbxContent>
                  </v:textbox>
                </v:shape>
                <v:line id="Line 147" o:spid="_x0000_s1098" style="position:absolute;visibility:visible;mso-wrap-style:square" from="5709,9464" to="6024,10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9wPMUAAADbAAAADwAAAGRycy9kb3ducmV2LnhtbESPT4vCMBTE74LfITzBi6ypCipd0yLC&#10;oiAe1j+w3h7N27bYvJQmq9VPb4QFj8PM/IZZpK2pxJUaV1pWMBpGIIgzq0vOFRwPXx9zEM4ja6ws&#10;k4I7OUiTbmeBsbY3/qbr3uciQNjFqKDwvo6ldFlBBt3Q1sTB+7WNQR9kk0vd4C3ATSXHUTSVBksO&#10;CwXWtCoou+z/jAJ7jlY/ZjkrH3LOg83prNfbdqdUv9cuP0F4av07/N/eaAWTKby+hB8gk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T9wPMUAAADbAAAADwAAAAAAAAAA&#10;AAAAAAChAgAAZHJzL2Rvd25yZXYueG1sUEsFBgAAAAAEAAQA+QAAAJMDAAAAAA==&#10;" strokecolor="blue" strokeweight="2.5pt"/>
                <v:line id="Line 148" o:spid="_x0000_s1099" style="position:absolute;flip:x y;visibility:visible;mso-wrap-style:square" from="8051,13811" to="9731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Y6J74AAADbAAAADwAAAGRycy9kb3ducmV2LnhtbERPyWrDMBC9B/IPYgq91XITWoprOYQY&#10;Q65JF+htsKayiTUykmK7fx8dCjk+3l7uFjuIiXzoHSt4znIQxK3TPRsFnx/N0xuIEJE1Do5JwR8F&#10;2FXrVYmFdjOfaDpHI1IIhwIVdDGOhZSh7chiyNxInLhf5y3GBL2R2uOcwu0gN3n+Ki32nBo6HOnQ&#10;UXs5X62Cb11v4s+A+Us9fpnaH9k0yEo9Piz7dxCRlngX/7uPWsE2jU1f0g+Q1Q0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+5jonvgAAANsAAAAPAAAAAAAAAAAAAAAAAKEC&#10;AABkcnMvZG93bnJldi54bWxQSwUGAAAAAAQABAD5AAAAjAMAAAAA&#10;" strokecolor="green" strokeweight="1.5pt">
                  <v:stroke endarrow="block"/>
                </v:line>
                <v:shape id="Text Box 149" o:spid="_x0000_s1100" type="#_x0000_t202" style="position:absolute;left:9731;top:13451;width:18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:rsidR="004729C4" w:rsidRDefault="004729C4" w:rsidP="00C31C2E">
                        <w:pPr>
                          <w:rPr>
                            <w:color w:val="008000"/>
                          </w:rPr>
                        </w:pPr>
                        <w:r>
                          <w:rPr>
                            <w:color w:val="008000"/>
                          </w:rPr>
                          <w:t>Manivelle liée à 9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C31C2E" w:rsidRPr="00C31C2E" w:rsidRDefault="00091026" w:rsidP="00C31C2E">
      <w:pPr>
        <w:pStyle w:val="Titre2"/>
      </w:pPr>
      <w:r w:rsidRPr="00C31C2E">
        <w:lastRenderedPageBreak/>
        <w:t>Étude</w:t>
      </w:r>
      <w:r w:rsidR="00C31C2E" w:rsidRPr="00C31C2E">
        <w:t xml:space="preserve"> analytique</w:t>
      </w:r>
    </w:p>
    <w:p w:rsidR="00C31C2E" w:rsidRDefault="00C31C2E" w:rsidP="00C31C2E">
      <w:r>
        <w:t xml:space="preserve">Au bâti 0 est associé le </w:t>
      </w:r>
      <w:proofErr w:type="gramStart"/>
      <w:r>
        <w:t xml:space="preserve">repère </w:t>
      </w:r>
      <w:proofErr w:type="gramEnd"/>
      <w:r w:rsidRPr="000B337D">
        <w:rPr>
          <w:rFonts w:ascii="Kabel Bk BT" w:eastAsia="Times New Roman" w:hAnsi="Kabel Bk BT" w:cs="Times New Roman"/>
          <w:position w:val="-10"/>
          <w:szCs w:val="24"/>
        </w:rPr>
        <w:object w:dxaOrig="1080" w:dyaOrig="375">
          <v:shape id="_x0000_i1027" type="#_x0000_t75" style="width:54.45pt;height:18.75pt" o:ole="">
            <v:imagedata r:id="rId29" o:title=""/>
          </v:shape>
          <o:OLEObject Type="Embed" ProgID="Equation.DSMT4" ShapeID="_x0000_i1027" DrawAspect="Content" ObjectID="_1488041390" r:id="rId30"/>
        </w:object>
      </w:r>
      <w:r>
        <w:t>.</w:t>
      </w:r>
    </w:p>
    <w:p w:rsidR="00C31C2E" w:rsidRDefault="00C31C2E" w:rsidP="00C31C2E">
      <w:r>
        <w:t xml:space="preserve">Au balancier 5, on associe le </w:t>
      </w:r>
      <w:proofErr w:type="gramStart"/>
      <w:r>
        <w:t xml:space="preserve">repère </w:t>
      </w:r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1245" w:dyaOrig="405">
          <v:shape id="_x0000_i1028" type="#_x0000_t75" style="width:62.3pt;height:20.55pt" o:ole="">
            <v:imagedata r:id="rId31" o:title=""/>
          </v:shape>
          <o:OLEObject Type="Embed" ProgID="Equation.DSMT4" ShapeID="_x0000_i1028" DrawAspect="Content" ObjectID="_1488041391" r:id="rId32"/>
        </w:object>
      </w:r>
      <w:r>
        <w:t xml:space="preserve"> , avec </w:t>
      </w:r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1935" w:dyaOrig="405">
          <v:shape id="_x0000_i1029" type="#_x0000_t75" style="width:96.8pt;height:20.55pt" o:ole="">
            <v:imagedata r:id="rId33" o:title=""/>
          </v:shape>
          <o:OLEObject Type="Embed" ProgID="Equation.DSMT4" ShapeID="_x0000_i1029" DrawAspect="Content" ObjectID="_1488041392" r:id="rId34"/>
        </w:object>
      </w:r>
      <w:r>
        <w:t xml:space="preserve">. La loi temporelle de </w:t>
      </w:r>
      <w:r w:rsidRPr="000B337D">
        <w:rPr>
          <w:rFonts w:ascii="Kabel Bk BT" w:eastAsia="Times New Roman" w:hAnsi="Kabel Bk BT" w:cs="Times New Roman"/>
          <w:position w:val="-10"/>
          <w:szCs w:val="24"/>
        </w:rPr>
        <w:object w:dxaOrig="480" w:dyaOrig="315">
          <v:shape id="_x0000_i1030" type="#_x0000_t75" style="width:24.2pt;height:16.35pt" o:ole="">
            <v:imagedata r:id="rId35" o:title=""/>
          </v:shape>
          <o:OLEObject Type="Embed" ProgID="Equation.DSMT4" ShapeID="_x0000_i1030" DrawAspect="Content" ObjectID="_1488041393" r:id="rId36"/>
        </w:object>
      </w:r>
      <w:r>
        <w:t>a été déterminée dans la partie précédente.</w:t>
      </w:r>
    </w:p>
    <w:p w:rsidR="00C31C2E" w:rsidRDefault="00C31C2E" w:rsidP="00C31C2E">
      <w:r>
        <w:t xml:space="preserve">Au pignon 9, on associe le </w:t>
      </w:r>
      <w:proofErr w:type="gramStart"/>
      <w:r>
        <w:t xml:space="preserve">repère </w:t>
      </w:r>
      <w:proofErr w:type="gramEnd"/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1200" w:dyaOrig="405">
          <v:shape id="_x0000_i1031" type="#_x0000_t75" style="width:60.5pt;height:20.55pt" o:ole="">
            <v:imagedata r:id="rId37" o:title=""/>
          </v:shape>
          <o:OLEObject Type="Embed" ProgID="Equation.DSMT4" ShapeID="_x0000_i1031" DrawAspect="Content" ObjectID="_1488041394" r:id="rId38"/>
        </w:object>
      </w:r>
      <w:r>
        <w:t xml:space="preserve">, avec </w:t>
      </w:r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2040" w:dyaOrig="405">
          <v:shape id="_x0000_i1032" type="#_x0000_t75" style="width:102.25pt;height:20.55pt" o:ole="">
            <v:imagedata r:id="rId39" o:title=""/>
          </v:shape>
          <o:OLEObject Type="Embed" ProgID="Equation.DSMT4" ShapeID="_x0000_i1032" DrawAspect="Content" ObjectID="_1488041395" r:id="rId40"/>
        </w:object>
      </w:r>
      <w:r>
        <w:t>.</w:t>
      </w:r>
    </w:p>
    <w:p w:rsidR="00C31C2E" w:rsidRDefault="00C31C2E" w:rsidP="00C31C2E">
      <w:r>
        <w:t xml:space="preserve">A la biellette 19 est associée le repère </w:t>
      </w:r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1335" w:dyaOrig="405">
          <v:shape id="_x0000_i1033" type="#_x0000_t75" style="width:66.55pt;height:20.55pt" o:ole="">
            <v:imagedata r:id="rId41" o:title=""/>
          </v:shape>
          <o:OLEObject Type="Embed" ProgID="Equation.DSMT4" ShapeID="_x0000_i1033" DrawAspect="Content" ObjectID="_1488041396" r:id="rId42"/>
        </w:object>
      </w:r>
      <w:proofErr w:type="gramStart"/>
      <w:r>
        <w:t xml:space="preserve">avec </w:t>
      </w:r>
      <w:proofErr w:type="gramEnd"/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2175" w:dyaOrig="405">
          <v:shape id="_x0000_i1034" type="#_x0000_t75" style="width:108.3pt;height:20.55pt" o:ole="">
            <v:imagedata r:id="rId43" o:title=""/>
          </v:shape>
          <o:OLEObject Type="Embed" ProgID="Equation.DSMT4" ShapeID="_x0000_i1034" DrawAspect="Content" ObjectID="_1488041397" r:id="rId44"/>
        </w:object>
      </w:r>
      <w:r>
        <w:t>.</w:t>
      </w:r>
    </w:p>
    <w:p w:rsidR="00C31C2E" w:rsidRDefault="00C31C2E" w:rsidP="00C31C2E">
      <w:r>
        <w:t>Tous les angles sont des fonctions temporelles deux fois dérivables du temps.</w:t>
      </w:r>
    </w:p>
    <w:p w:rsidR="00C31C2E" w:rsidRDefault="00C31C2E" w:rsidP="00C31C2E">
      <w:r>
        <w:t>On donne :</w:t>
      </w:r>
    </w:p>
    <w:p w:rsidR="00C31C2E" w:rsidRDefault="00C31C2E" w:rsidP="00C31C2E">
      <w:pPr>
        <w:ind w:left="284"/>
      </w:pPr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960" w:dyaOrig="405">
          <v:shape id="_x0000_i1035" type="#_x0000_t75" style="width:47.8pt;height:20.55pt" o:ole="">
            <v:imagedata r:id="rId45" o:title=""/>
          </v:shape>
          <o:OLEObject Type="Embed" ProgID="Equation.DSMT4" ShapeID="_x0000_i1035" DrawAspect="Content" ObjectID="_1488041398" r:id="rId46"/>
        </w:object>
      </w:r>
      <w:proofErr w:type="gramStart"/>
      <w:r>
        <w:t>avec</w:t>
      </w:r>
      <w:proofErr w:type="gramEnd"/>
      <w:r>
        <w:t xml:space="preserve"> r = </w:t>
      </w:r>
      <w:smartTag w:uri="urn:schemas-microsoft-com:office:smarttags" w:element="metricconverter">
        <w:smartTagPr>
          <w:attr w:name="ProductID" w:val="40 mm"/>
        </w:smartTagPr>
        <w:r>
          <w:t>40 mm</w:t>
        </w:r>
      </w:smartTag>
      <w:r>
        <w:t>, r est donc constant.</w:t>
      </w:r>
    </w:p>
    <w:p w:rsidR="00C31C2E" w:rsidRDefault="00C31C2E" w:rsidP="00C31C2E">
      <w:pPr>
        <w:ind w:left="284"/>
      </w:pPr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1080" w:dyaOrig="405">
          <v:shape id="_x0000_i1036" type="#_x0000_t75" style="width:54.45pt;height:20.55pt" o:ole="">
            <v:imagedata r:id="rId47" o:title=""/>
          </v:shape>
          <o:OLEObject Type="Embed" ProgID="Equation.DSMT4" ShapeID="_x0000_i1036" DrawAspect="Content" ObjectID="_1488041399" r:id="rId48"/>
        </w:object>
      </w:r>
      <w:proofErr w:type="gramStart"/>
      <w:r>
        <w:t>avec</w:t>
      </w:r>
      <w:proofErr w:type="gramEnd"/>
      <w:r>
        <w:t xml:space="preserve"> L = </w:t>
      </w:r>
      <w:smartTag w:uri="urn:schemas-microsoft-com:office:smarttags" w:element="metricconverter">
        <w:smartTagPr>
          <w:attr w:name="ProductID" w:val="72 mm"/>
        </w:smartTagPr>
        <w:r>
          <w:t>72 mm</w:t>
        </w:r>
      </w:smartTag>
      <w:r>
        <w:t>, L est donc constant.</w:t>
      </w:r>
    </w:p>
    <w:p w:rsidR="00C31C2E" w:rsidRDefault="00C31C2E" w:rsidP="00C31C2E"/>
    <w:p w:rsidR="00C31C2E" w:rsidRDefault="00C31C2E" w:rsidP="00C31C2E">
      <w:r>
        <w:t>Le rayon du pignon est noté R</w:t>
      </w:r>
      <w:r>
        <w:rPr>
          <w:vertAlign w:val="subscript"/>
        </w:rPr>
        <w:t>9</w:t>
      </w:r>
      <w:r>
        <w:t xml:space="preserve"> et celui de la couronne intérieure du carter 0 est choisi tel que R</w:t>
      </w:r>
      <w:r>
        <w:rPr>
          <w:vertAlign w:val="subscript"/>
        </w:rPr>
        <w:t>0</w:t>
      </w:r>
      <w:r>
        <w:t>=48 mm dans un souci d’encombrement fixé par le cahier des charges. Ils sont constants.</w:t>
      </w:r>
    </w:p>
    <w:p w:rsidR="00C31C2E" w:rsidRDefault="00C31C2E" w:rsidP="00C31C2E">
      <w:r>
        <w:t xml:space="preserve">On donne </w:t>
      </w:r>
      <w:proofErr w:type="gramStart"/>
      <w:r>
        <w:t xml:space="preserve">enfin </w:t>
      </w:r>
      <w:proofErr w:type="gramEnd"/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1020" w:dyaOrig="405">
          <v:shape id="_x0000_i1037" type="#_x0000_t75" style="width:50.8pt;height:20.55pt" o:ole="">
            <v:imagedata r:id="rId49" o:title=""/>
          </v:shape>
          <o:OLEObject Type="Embed" ProgID="Equation.DSMT4" ShapeID="_x0000_i1037" DrawAspect="Content" ObjectID="_1488041400" r:id="rId50"/>
        </w:object>
      </w:r>
      <w:r>
        <w:t xml:space="preserve">, avec </w:t>
      </w:r>
      <w:r w:rsidRPr="000B337D">
        <w:rPr>
          <w:rFonts w:ascii="Kabel Bk BT" w:eastAsia="Times New Roman" w:hAnsi="Kabel Bk BT" w:cs="Times New Roman"/>
          <w:position w:val="-6"/>
          <w:szCs w:val="24"/>
        </w:rPr>
        <w:object w:dxaOrig="225" w:dyaOrig="285">
          <v:shape id="_x0000_i1038" type="#_x0000_t75" style="width:11.5pt;height:13.9pt" o:ole="">
            <v:imagedata r:id="rId51" o:title=""/>
          </v:shape>
          <o:OLEObject Type="Embed" ProgID="Equation.DSMT4" ShapeID="_x0000_i1038" DrawAspect="Content" ObjectID="_1488041401" r:id="rId52"/>
        </w:object>
      </w:r>
      <w:r>
        <w:t>fonction deux fois dérivable du temps.</w:t>
      </w:r>
    </w:p>
    <w:p w:rsidR="00C31C2E" w:rsidRDefault="00C31C2E" w:rsidP="00C31C2E">
      <w:pPr>
        <w:jc w:val="center"/>
      </w:pPr>
    </w:p>
    <w:p w:rsidR="00C31C2E" w:rsidRDefault="00AF7642" w:rsidP="00C31C2E">
      <w:pPr>
        <w:jc w:val="center"/>
      </w:pPr>
      <w:r>
        <w:pict>
          <v:group id="_x0000_s1130" style="width:419.55pt;height:276.25pt;mso-position-horizontal-relative:char;mso-position-vertical-relative:line" coordorigin="2180,837" coordsize="8391,5525">
            <v:line id="_x0000_s1183" style="position:absolute" from="5390,2127" to="5705,2967" strokecolor="blue" strokeweight="2.5pt"/>
            <v:oval id="_x0000_s1182" style="position:absolute;left:5618;top:2937;width:300;height:300" filled="f" strokecolor="blue" strokeweight="2.5pt"/>
            <v:oval id="_x0000_s1181" style="position:absolute;left:6028;top:4107;width:300;height:300" filled="f" strokeweight="1.5pt"/>
            <v:line id="_x0000_s1180" style="position:absolute" from="5890,3202" to="7300,4422" strokecolor="olive" strokeweight="2.5pt"/>
            <v:group id="_x0000_s1176" style="position:absolute;left:6190;top:4357;width:1368;height:1505" coordorigin="6980,12265" coordsize="1368,1505">
              <v:oval id="_x0000_s1179" style="position:absolute;left:8048;top:12265;width:300;height:300" filled="f" strokecolor="green" strokeweight="2.5pt"/>
              <v:line id="_x0000_s1178" style="position:absolute;flip:x" from="7530,12570" to="8110,13230" strokecolor="green" strokeweight="2.5pt"/>
              <v:oval id="_x0000_s1177" style="position:absolute;left:6980;top:12900;width:870;height:870" filled="f" strokecolor="green" strokeweight="2.5pt"/>
            </v:group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75" type="#_x0000_t19" style="position:absolute;left:5300;top:3393;width:1726;height:3359;rotation:6067289fd" coordsize="22196,43188" adj="-6001914,5771613,596" path="wr-21004,,22196,43200,,8,1324,43188nfewr-21004,,22196,43200,,8,1324,43188l596,21600nsxe" strokeweight="1.5pt">
              <v:path o:connectlocs="0,8;1324,43188;596,21600"/>
            </v:shape>
            <v:line id="_x0000_s1174" style="position:absolute;flip:x" from="5510,1442" to="7740,2352" strokecolor="blue" strokeweight="1.5pt">
              <v:stroke endarrow="block"/>
            </v:line>
            <v:shape id="_x0000_s1173" type="#_x0000_t202" style="position:absolute;left:7530;top:1232;width:1970;height:500" filled="f" stroked="f" strokeweight="1.5pt">
              <v:textbox style="mso-next-textbox:#_x0000_s1173">
                <w:txbxContent>
                  <w:p w:rsidR="004729C4" w:rsidRDefault="004729C4" w:rsidP="00C31C2E">
                    <w:pPr>
                      <w:jc w:val="center"/>
                      <w:rPr>
                        <w:color w:val="0000FF"/>
                      </w:rPr>
                    </w:pPr>
                    <w:r>
                      <w:rPr>
                        <w:color w:val="0000FF"/>
                      </w:rPr>
                      <w:t>Porte balai 14</w:t>
                    </w:r>
                  </w:p>
                </w:txbxContent>
              </v:textbox>
            </v:shape>
            <v:group id="_x0000_s1165" style="position:absolute;left:5870;top:4412;width:560;height:350" coordorigin="6660,12320" coordsize="560,350">
              <v:line id="_x0000_s1172" style="position:absolute" from="6970,12320" to="6970,12540" strokeweight="1.5pt"/>
              <v:line id="_x0000_s1171" style="position:absolute" from="6730,12540" to="7220,12540" strokeweight="1.5pt"/>
              <v:line id="_x0000_s1170" style="position:absolute;flip:x" from="6660,12540" to="6720,12660" strokeweight="1.5pt"/>
              <v:line id="_x0000_s1169" style="position:absolute;flip:x" from="6790,12540" to="6850,12660" strokeweight="1.5pt"/>
              <v:line id="_x0000_s1168" style="position:absolute;flip:x" from="6910,12550" to="6970,12670" strokeweight="1.5pt"/>
              <v:line id="_x0000_s1167" style="position:absolute;flip:x" from="7030,12550" to="7090,12670" strokeweight="1.5pt"/>
              <v:line id="_x0000_s1166" style="position:absolute;flip:x" from="7160,12550" to="7220,12670" strokeweight="1.5pt"/>
            </v:group>
            <v:group id="_x0000_s1157" style="position:absolute;left:5880;top:5932;width:560;height:350" coordorigin="6660,12320" coordsize="560,350">
              <v:line id="_x0000_s1164" style="position:absolute" from="6970,12320" to="6970,12540" strokeweight="1.5pt"/>
              <v:line id="_x0000_s1163" style="position:absolute" from="6730,12540" to="7220,12540" strokeweight="1.5pt"/>
              <v:line id="_x0000_s1162" style="position:absolute;flip:x" from="6660,12540" to="6720,12660" strokeweight="1.5pt"/>
              <v:line id="_x0000_s1161" style="position:absolute;flip:x" from="6790,12540" to="6850,12660" strokeweight="1.5pt"/>
              <v:line id="_x0000_s1160" style="position:absolute;flip:x" from="6910,12550" to="6970,12670" strokeweight="1.5pt"/>
              <v:line id="_x0000_s1159" style="position:absolute;flip:x" from="7030,12550" to="7090,12670" strokeweight="1.5pt"/>
              <v:line id="_x0000_s1158" style="position:absolute;flip:x" from="7160,12550" to="7220,12670" strokeweight="1.5pt"/>
            </v:group>
            <v:line id="_x0000_s1156" style="position:absolute" from="4090,2982" to="4900,3402" strokecolor="red" strokeweight="1.5pt">
              <v:stroke endarrow="block"/>
            </v:line>
            <v:shape id="_x0000_s1155" type="#_x0000_t202" style="position:absolute;left:2510;top:2672;width:1980;height:740" filled="f" stroked="f" strokeweight="1.5pt">
              <v:textbox style="mso-next-textbox:#_x0000_s1155">
                <w:txbxContent>
                  <w:p w:rsidR="004729C4" w:rsidRDefault="004729C4" w:rsidP="00C31C2E">
                    <w:pPr>
                      <w:jc w:val="center"/>
                      <w:rPr>
                        <w:color w:val="FF0000"/>
                      </w:rPr>
                    </w:pPr>
                    <w:r>
                      <w:rPr>
                        <w:color w:val="FF0000"/>
                      </w:rPr>
                      <w:t>Balancier 5</w:t>
                    </w:r>
                  </w:p>
                </w:txbxContent>
              </v:textbox>
            </v:shape>
            <v:line id="_x0000_s1154" style="position:absolute;flip:x" from="6770,3292" to="8100,3942" strokecolor="olive" strokeweight="1.5pt">
              <v:stroke endarrow="block"/>
            </v:line>
            <v:shape id="_x0000_s1153" type="#_x0000_t202" style="position:absolute;left:7770;top:2902;width:1970;height:500" filled="f" stroked="f" strokeweight="1.5pt">
              <v:textbox style="mso-next-textbox:#_x0000_s1153">
                <w:txbxContent>
                  <w:p w:rsidR="004729C4" w:rsidRDefault="004729C4" w:rsidP="00C31C2E">
                    <w:pPr>
                      <w:jc w:val="center"/>
                      <w:rPr>
                        <w:color w:val="808000"/>
                      </w:rPr>
                    </w:pPr>
                    <w:r>
                      <w:rPr>
                        <w:color w:val="808000"/>
                      </w:rPr>
                      <w:t>Biellette 19</w:t>
                    </w:r>
                  </w:p>
                </w:txbxContent>
              </v:textbox>
            </v:shape>
            <v:rect id="_x0000_s1152" style="position:absolute;left:5105;top:1425;width:315;height:690;rotation:-1281684fd" filled="f" strokecolor="red" strokeweight="2.5pt"/>
            <v:oval id="_x0000_s1151" style="position:absolute;left:6478;top:5270;width:300;height:300" filled="f" strokecolor="red" strokeweight="2.5pt"/>
            <v:line id="_x0000_s1150" style="position:absolute;flip:x" from="4420,1855" to="5100,2105" strokecolor="red" strokeweight="2.5pt"/>
            <v:line id="_x0000_s1149" style="position:absolute;flip:x" from="5340,4325" to="6020,4545" strokecolor="red" strokeweight="2.5pt"/>
            <v:line id="_x0000_s1148" style="position:absolute" from="4440,2095" to="5770,5755" strokecolor="red" strokeweight="2.5pt"/>
            <v:line id="_x0000_s1147" style="position:absolute;flip:y" from="5750,5505" to="6520,5765" strokecolor="red" strokeweight="2.5pt"/>
            <v:shape id="_x0000_s1146" type="#_x0000_t6" style="position:absolute;left:4930;top:1902;width:210;height:240;rotation:10338368fd" fillcolor="red" strokecolor="red" strokeweight="1.5pt"/>
            <v:shape id="_x0000_s1145" type="#_x0000_t6" style="position:absolute;left:5310;top:4252;width:210;height:240;rotation:22201378fd" fillcolor="red" strokecolor="red" strokeweight="1.5pt"/>
            <v:shape id="_x0000_s1144" type="#_x0000_t6" style="position:absolute;left:5754;top:5453;width:210;height:240;rotation:22201378fd" fillcolor="red" strokecolor="red" strokeweight="1.5pt"/>
            <v:shape id="_x0000_s1143" type="#_x0000_t6" style="position:absolute;left:5404;top:4493;width:210;height:240;rotation:28538445fd" fillcolor="red" strokecolor="red" strokeweight="1.5pt"/>
            <v:line id="_x0000_s1142" style="position:absolute" from="6760,5752" to="6810,5882" strokeweight="1.5pt"/>
            <v:shape id="_x0000_s1141" type="#_x0000_t202" style="position:absolute;left:6680;top:5749;width:460;height:510" filled="f" stroked="f" strokeweight="1.5pt">
              <v:textbox style="mso-next-textbox:#_x0000_s1141">
                <w:txbxContent>
                  <w:p w:rsidR="004729C4" w:rsidRDefault="004729C4" w:rsidP="00C31C2E">
                    <w:r>
                      <w:t>I</w:t>
                    </w:r>
                  </w:p>
                </w:txbxContent>
              </v:textbox>
            </v:shape>
            <v:line id="_x0000_s1140" style="position:absolute;flip:y" from="3620,5352" to="4880,5882" strokeweight="1.5pt">
              <v:stroke endarrow="block"/>
            </v:line>
            <v:shape id="_x0000_s1139" type="#_x0000_t202" style="position:absolute;left:2180;top:5622;width:1980;height:740" filled="f" stroked="f" strokeweight="1.5pt">
              <v:textbox style="mso-next-textbox:#_x0000_s1139">
                <w:txbxContent>
                  <w:p w:rsidR="004729C4" w:rsidRDefault="004729C4" w:rsidP="00C31C2E">
                    <w:pPr>
                      <w:jc w:val="center"/>
                    </w:pPr>
                    <w:r>
                      <w:t>Carter 0</w:t>
                    </w:r>
                  </w:p>
                </w:txbxContent>
              </v:textbox>
            </v:shape>
            <v:oval id="_x0000_s1138" style="position:absolute;left:6830;top:5012;width:190;height:190" fillcolor="green" strokecolor="green" strokeweight="1.5pt"/>
            <v:line id="_x0000_s1137" style="position:absolute;flip:x y" from="7091,5351" to="8651,5711" strokecolor="green" strokeweight="1.5pt">
              <v:stroke endarrow="block"/>
            </v:line>
            <v:shape id="_x0000_s1136" type="#_x0000_t202" style="position:absolute;left:8171;top:5531;width:1970;height:500" filled="f" stroked="f" strokeweight="1.5pt">
              <v:textbox style="mso-next-textbox:#_x0000_s1136">
                <w:txbxContent>
                  <w:p w:rsidR="004729C4" w:rsidRDefault="004729C4" w:rsidP="00C31C2E">
                    <w:pPr>
                      <w:jc w:val="center"/>
                      <w:rPr>
                        <w:color w:val="008000"/>
                      </w:rPr>
                    </w:pPr>
                    <w:r>
                      <w:rPr>
                        <w:color w:val="008000"/>
                      </w:rPr>
                      <w:t>Pignon 9</w:t>
                    </w:r>
                  </w:p>
                </w:txbxContent>
              </v:textbox>
            </v:shape>
            <v:shape id="_x0000_s1135" type="#_x0000_t202" style="position:absolute;left:5250;top:2909;width:460;height:510" filled="f" stroked="f" strokeweight="1.5pt">
              <v:textbox style="mso-next-textbox:#_x0000_s1135">
                <w:txbxContent>
                  <w:p w:rsidR="004729C4" w:rsidRDefault="004729C4" w:rsidP="00C31C2E">
                    <w:r>
                      <w:t>C</w:t>
                    </w:r>
                  </w:p>
                </w:txbxContent>
              </v:textbox>
            </v:shape>
            <v:shape id="_x0000_s1134" type="#_x0000_t202" style="position:absolute;left:7100;top:4059;width:460;height:510" filled="f" stroked="f" strokeweight="1.5pt">
              <v:textbox style="mso-next-textbox:#_x0000_s1134">
                <w:txbxContent>
                  <w:p w:rsidR="004729C4" w:rsidRDefault="004729C4" w:rsidP="00C31C2E">
                    <w:r>
                      <w:t>B</w:t>
                    </w:r>
                  </w:p>
                </w:txbxContent>
              </v:textbox>
            </v:shape>
            <v:shape id="_x0000_s1133" type="#_x0000_t202" style="position:absolute;left:6150;top:5169;width:460;height:510" filled="f" stroked="f" strokeweight="1.5pt">
              <v:textbox style="mso-next-textbox:#_x0000_s1133">
                <w:txbxContent>
                  <w:p w:rsidR="004729C4" w:rsidRDefault="004729C4" w:rsidP="00C31C2E">
                    <w:r>
                      <w:t>A</w:t>
                    </w:r>
                  </w:p>
                </w:txbxContent>
              </v:textbox>
            </v:shape>
            <v:shape id="_x0000_s1132" type="#_x0000_t202" style="position:absolute;left:6160;top:4229;width:460;height:510" filled="f" stroked="f" strokeweight="1.5pt">
              <v:textbox style="mso-next-textbox:#_x0000_s1132">
                <w:txbxContent>
                  <w:p w:rsidR="004729C4" w:rsidRDefault="004729C4" w:rsidP="00C31C2E">
                    <w:r>
                      <w:t>N</w:t>
                    </w:r>
                  </w:p>
                </w:txbxContent>
              </v:textbox>
            </v:shape>
            <v:line id="_x0000_s1131" style="position:absolute;flip:y" from="6650,3992" to="7880,5422">
              <v:stroke endarrow="block"/>
            </v:line>
            <v:line id="_x0000_s1101" style="position:absolute" from="6180,4272" to="6880,4272">
              <v:stroke endarrow="block"/>
            </v:line>
            <v:line id="_x0000_s1102" style="position:absolute;flip:y" from="6190,3512" to="6190,4282">
              <v:stroke endarrow="block"/>
            </v:line>
            <v:line id="_x0000_s1103" style="position:absolute;flip:x y" from="5930,3562" to="6190,4262">
              <v:stroke endarrow="block"/>
            </v:line>
            <v:line id="_x0000_s1104" style="position:absolute;flip:y" from="6200,4052" to="6810,4282">
              <v:stroke endarrow="block"/>
            </v:line>
            <v:shape id="_x0000_s1105" type="#_x0000_t75" style="position:absolute;left:6771;top:4262;width:200;height:340">
              <v:imagedata r:id="rId53" o:title=""/>
            </v:shape>
            <v:shape id="_x0000_s1106" type="#_x0000_t75" style="position:absolute;left:6311;top:3202;width:220;height:380">
              <v:imagedata r:id="rId54" o:title=""/>
            </v:shape>
            <v:shape id="_x0000_s1107" type="#_x0000_t75" style="position:absolute;left:6441;top:3762;width:279;height:400">
              <v:imagedata r:id="rId55" o:title=""/>
            </v:shape>
            <v:shape id="_x0000_s1108" type="#_x0000_t75" style="position:absolute;left:5611;top:3372;width:300;height:400">
              <v:imagedata r:id="rId56" o:title=""/>
            </v:shape>
            <v:shape id="_x0000_s1109" type="#_x0000_t75" style="position:absolute;left:7851;top:3722;width:279;height:400">
              <v:imagedata r:id="rId57" o:title=""/>
            </v:shape>
            <v:line id="_x0000_s1110" style="position:absolute;flip:y" from="5760,2532" to="6270,3112">
              <v:stroke endarrow="block"/>
            </v:line>
            <v:line id="_x0000_s1111" style="position:absolute;flip:x y" from="5160,2582" to="5790,3122">
              <v:stroke endarrow="block"/>
            </v:line>
            <v:shape id="_x0000_s1112" type="#_x0000_t75" style="position:absolute;left:6291;top:2262;width:340;height:400">
              <v:imagedata r:id="rId58" o:title=""/>
            </v:shape>
            <v:shape id="_x0000_s1113" type="#_x0000_t75" style="position:absolute;left:4861;top:2282;width:360;height:400">
              <v:imagedata r:id="rId59" o:title=""/>
            </v:shape>
            <v:line id="_x0000_s1114" style="position:absolute" from="4940,837" to="5165,1477" strokecolor="blue" strokeweight="2.5pt"/>
            <v:line id="_x0000_s1115" style="position:absolute;flip:x y" from="7211,4811" to="9131,4991" strokecolor="green" strokeweight="1.5pt">
              <v:stroke endarrow="block"/>
            </v:line>
            <v:shape id="_x0000_s1116" type="#_x0000_t202" style="position:absolute;left:8651;top:4631;width:1920;height:720" filled="f" stroked="f">
              <v:textbox style="mso-next-textbox:#_x0000_s1116">
                <w:txbxContent>
                  <w:p w:rsidR="004729C4" w:rsidRDefault="004729C4" w:rsidP="00C31C2E">
                    <w:pPr>
                      <w:jc w:val="center"/>
                      <w:rPr>
                        <w:color w:val="008000"/>
                      </w:rPr>
                    </w:pPr>
                    <w:r>
                      <w:rPr>
                        <w:color w:val="008000"/>
                      </w:rPr>
                      <w:t>Manivelle</w:t>
                    </w:r>
                  </w:p>
                  <w:p w:rsidR="004729C4" w:rsidRDefault="004729C4" w:rsidP="00C31C2E">
                    <w:pPr>
                      <w:jc w:val="center"/>
                      <w:rPr>
                        <w:color w:val="008000"/>
                      </w:rPr>
                    </w:pPr>
                    <w:proofErr w:type="gramStart"/>
                    <w:r>
                      <w:rPr>
                        <w:color w:val="008000"/>
                      </w:rPr>
                      <w:t>liée</w:t>
                    </w:r>
                    <w:proofErr w:type="gramEnd"/>
                    <w:r>
                      <w:rPr>
                        <w:color w:val="008000"/>
                      </w:rPr>
                      <w:t xml:space="preserve"> à 9</w:t>
                    </w:r>
                  </w:p>
                </w:txbxContent>
              </v:textbox>
            </v:shape>
            <w10:wrap type="none"/>
            <w10:anchorlock/>
          </v:group>
          <o:OLEObject Type="Embed" ProgID="Equation.DSMT4" ShapeID="_x0000_s1105" DrawAspect="Content" ObjectID="_1488041412" r:id="rId60"/>
          <o:OLEObject Type="Embed" ProgID="Equation.DSMT4" ShapeID="_x0000_s1106" DrawAspect="Content" ObjectID="_1488041413" r:id="rId61"/>
          <o:OLEObject Type="Embed" ProgID="Equation.DSMT4" ShapeID="_x0000_s1107" DrawAspect="Content" ObjectID="_1488041414" r:id="rId62"/>
          <o:OLEObject Type="Embed" ProgID="Equation.DSMT4" ShapeID="_x0000_s1108" DrawAspect="Content" ObjectID="_1488041415" r:id="rId63"/>
          <o:OLEObject Type="Embed" ProgID="Equation.DSMT4" ShapeID="_x0000_s1109" DrawAspect="Content" ObjectID="_1488041416" r:id="rId64"/>
          <o:OLEObject Type="Embed" ProgID="Equation.DSMT4" ShapeID="_x0000_s1112" DrawAspect="Content" ObjectID="_1488041417" r:id="rId65"/>
          <o:OLEObject Type="Embed" ProgID="Equation.DSMT4" ShapeID="_x0000_s1113" DrawAspect="Content" ObjectID="_1488041418" r:id="rId66"/>
        </w:pict>
      </w:r>
    </w:p>
    <w:p w:rsidR="00C31C2E" w:rsidRDefault="00C31C2E" w:rsidP="00304E9D">
      <w:pPr>
        <w:pStyle w:val="titre8"/>
      </w:pPr>
      <w:r>
        <w:rPr>
          <w:bCs/>
        </w:rPr>
        <w:t>Tracer</w:t>
      </w:r>
      <w:r>
        <w:t xml:space="preserve"> les trois figures planes de changement de base.</w:t>
      </w:r>
    </w:p>
    <w:p w:rsidR="00C31C2E" w:rsidRDefault="00C31C2E" w:rsidP="00304E9D">
      <w:pPr>
        <w:pStyle w:val="titre8"/>
      </w:pPr>
      <w:r>
        <w:t xml:space="preserve">A partir de l’hypothèse de roulement sans glissement en I du pignon par rapport au carter, </w:t>
      </w:r>
      <w:r>
        <w:rPr>
          <w:bCs/>
        </w:rPr>
        <w:t>déterminer</w:t>
      </w:r>
      <w:r>
        <w:t xml:space="preserve"> la relation liant </w:t>
      </w:r>
      <w:r w:rsidRPr="000B337D">
        <w:rPr>
          <w:rFonts w:ascii="Kabel Bk BT" w:eastAsia="Times New Roman" w:hAnsi="Kabel Bk BT" w:cs="Times New Roman"/>
          <w:position w:val="-10"/>
          <w:szCs w:val="24"/>
        </w:rPr>
        <w:object w:dxaOrig="195" w:dyaOrig="315">
          <v:shape id="_x0000_i1039" type="#_x0000_t75" style="width:9.7pt;height:16.35pt" o:ole="">
            <v:imagedata r:id="rId67" o:title=""/>
          </v:shape>
          <o:OLEObject Type="Embed" ProgID="Equation.DSMT4" ShapeID="_x0000_i1039" DrawAspect="Content" ObjectID="_1488041402" r:id="rId68"/>
        </w:object>
      </w:r>
      <w:r>
        <w:t xml:space="preserve"> </w:t>
      </w:r>
      <w:proofErr w:type="gramStart"/>
      <w:r>
        <w:t xml:space="preserve">à </w:t>
      </w:r>
      <w:proofErr w:type="gramEnd"/>
      <w:r w:rsidRPr="000B337D">
        <w:rPr>
          <w:rFonts w:ascii="Kabel Bk BT" w:eastAsia="Times New Roman" w:hAnsi="Kabel Bk BT" w:cs="Times New Roman"/>
          <w:position w:val="-10"/>
          <w:szCs w:val="24"/>
        </w:rPr>
        <w:object w:dxaOrig="240" w:dyaOrig="360">
          <v:shape id="_x0000_i1040" type="#_x0000_t75" style="width:12.7pt;height:17.55pt" o:ole="">
            <v:imagedata r:id="rId69" o:title=""/>
          </v:shape>
          <o:OLEObject Type="Embed" ProgID="Equation.DSMT4" ShapeID="_x0000_i1040" DrawAspect="Content" ObjectID="_1488041403" r:id="rId70"/>
        </w:object>
      </w:r>
      <w:r>
        <w:t>, R</w:t>
      </w:r>
      <w:r>
        <w:rPr>
          <w:vertAlign w:val="subscript"/>
        </w:rPr>
        <w:t>0</w:t>
      </w:r>
      <w:r>
        <w:t xml:space="preserve"> et R</w:t>
      </w:r>
      <w:r>
        <w:rPr>
          <w:vertAlign w:val="subscript"/>
        </w:rPr>
        <w:t>9</w:t>
      </w:r>
      <w:r>
        <w:t>.</w:t>
      </w:r>
    </w:p>
    <w:p w:rsidR="00C31C2E" w:rsidRDefault="00C31C2E" w:rsidP="00304E9D">
      <w:pPr>
        <w:pStyle w:val="titre8"/>
      </w:pPr>
      <w:r>
        <w:t>Le cahier des charges impose que l’amplitude de variation de</w:t>
      </w:r>
      <w:r w:rsidRPr="000B337D">
        <w:rPr>
          <w:rFonts w:ascii="Kabel Bk BT" w:eastAsia="Times New Roman" w:hAnsi="Kabel Bk BT" w:cs="Times New Roman"/>
          <w:position w:val="-10"/>
          <w:szCs w:val="24"/>
        </w:rPr>
        <w:object w:dxaOrig="240" w:dyaOrig="315">
          <v:shape id="_x0000_i1041" type="#_x0000_t75" style="width:12.7pt;height:16.35pt" o:ole="">
            <v:imagedata r:id="rId71" o:title=""/>
          </v:shape>
          <o:OLEObject Type="Embed" ProgID="Equation.DSMT4" ShapeID="_x0000_i1041" DrawAspect="Content" ObjectID="_1488041404" r:id="rId72"/>
        </w:object>
      </w:r>
      <w:r>
        <w:t xml:space="preserve">, </w:t>
      </w:r>
      <w:proofErr w:type="gramStart"/>
      <w:r>
        <w:t xml:space="preserve">notée </w:t>
      </w:r>
      <w:proofErr w:type="gramEnd"/>
      <w:r w:rsidRPr="000B337D">
        <w:rPr>
          <w:rFonts w:ascii="Kabel Bk BT" w:eastAsia="Times New Roman" w:hAnsi="Kabel Bk BT" w:cs="Times New Roman"/>
          <w:position w:val="-10"/>
          <w:szCs w:val="24"/>
        </w:rPr>
        <w:object w:dxaOrig="375" w:dyaOrig="315">
          <v:shape id="_x0000_i1042" type="#_x0000_t75" style="width:18.75pt;height:16.35pt" o:ole="">
            <v:imagedata r:id="rId73" o:title=""/>
          </v:shape>
          <o:OLEObject Type="Embed" ProgID="Equation.DSMT4" ShapeID="_x0000_i1042" DrawAspect="Content" ObjectID="_1488041405" r:id="rId74"/>
        </w:object>
      </w:r>
      <w:r>
        <w:t>, soit de 150°.</w:t>
      </w:r>
    </w:p>
    <w:p w:rsidR="00C31C2E" w:rsidRDefault="00C31C2E" w:rsidP="00304E9D">
      <w:pPr>
        <w:pStyle w:val="titre8"/>
      </w:pPr>
      <w:r>
        <w:t>Quel doit être, sur l’amplitude totale du mouvement, le nombre de tours réalisés par le pignon 9 par rapport au balancier 5 ?</w:t>
      </w:r>
    </w:p>
    <w:p w:rsidR="00C31C2E" w:rsidRDefault="00C31C2E" w:rsidP="00304E9D">
      <w:pPr>
        <w:pStyle w:val="titre8"/>
      </w:pPr>
      <w:r>
        <w:t>Montrer alors qu’il faut nécessairement que R</w:t>
      </w:r>
      <w:r>
        <w:rPr>
          <w:vertAlign w:val="subscript"/>
        </w:rPr>
        <w:t>9</w:t>
      </w:r>
      <w:r>
        <w:t>=10 mm.</w:t>
      </w:r>
    </w:p>
    <w:p w:rsidR="00C31C2E" w:rsidRDefault="00C31C2E" w:rsidP="00304E9D">
      <w:pPr>
        <w:pStyle w:val="titre8"/>
      </w:pPr>
      <w:r>
        <w:t xml:space="preserve">Vérifier sur le mécanisme réel la valeur </w:t>
      </w:r>
      <w:proofErr w:type="gramStart"/>
      <w:r>
        <w:t xml:space="preserve">de </w:t>
      </w:r>
      <w:proofErr w:type="gramEnd"/>
      <w:r w:rsidRPr="000B337D">
        <w:rPr>
          <w:rFonts w:ascii="Kabel Bk BT" w:eastAsia="Times New Roman" w:hAnsi="Kabel Bk BT" w:cs="Times New Roman"/>
          <w:position w:val="-10"/>
          <w:szCs w:val="24"/>
        </w:rPr>
        <w:object w:dxaOrig="375" w:dyaOrig="315">
          <v:shape id="_x0000_i1043" type="#_x0000_t75" style="width:18.75pt;height:16.35pt" o:ole="">
            <v:imagedata r:id="rId73" o:title=""/>
          </v:shape>
          <o:OLEObject Type="Embed" ProgID="Equation.DSMT4" ShapeID="_x0000_i1043" DrawAspect="Content" ObjectID="_1488041406" r:id="rId75"/>
        </w:object>
      </w:r>
      <w:r>
        <w:t>.</w:t>
      </w:r>
    </w:p>
    <w:p w:rsidR="002122B7" w:rsidRDefault="002122B7" w:rsidP="002122B7">
      <w:pPr>
        <w:pStyle w:val="titre8"/>
        <w:numPr>
          <w:ilvl w:val="0"/>
          <w:numId w:val="0"/>
        </w:numPr>
        <w:ind w:left="360"/>
      </w:pPr>
      <w:bookmarkStart w:id="0" w:name="_GoBack"/>
      <w:bookmarkEnd w:id="0"/>
    </w:p>
    <w:p w:rsidR="00C31C2E" w:rsidRPr="00C31C2E" w:rsidRDefault="00C31C2E" w:rsidP="00C31C2E">
      <w:pPr>
        <w:pStyle w:val="Titre2"/>
      </w:pPr>
      <w:r w:rsidRPr="00C31C2E">
        <w:lastRenderedPageBreak/>
        <w:t>Simulation</w:t>
      </w:r>
    </w:p>
    <w:p w:rsidR="00C31C2E" w:rsidRDefault="00C31C2E" w:rsidP="00C31C2E">
      <w:r>
        <w:t>On souhaite vérifier que la maquette numérique permet de retrouver ces résultats.</w:t>
      </w:r>
    </w:p>
    <w:p w:rsidR="00C31C2E" w:rsidRDefault="00C31C2E" w:rsidP="00304E9D">
      <w:pPr>
        <w:pStyle w:val="titre8"/>
      </w:pPr>
      <w:r>
        <w:t>Quel est le nom et la composition du système qui permet ce roulement sans glissement en I ?</w:t>
      </w:r>
    </w:p>
    <w:p w:rsidR="00C31C2E" w:rsidRDefault="00C31C2E" w:rsidP="00304E9D">
      <w:pPr>
        <w:pStyle w:val="titre8"/>
      </w:pPr>
      <w:r>
        <w:rPr>
          <w:bCs/>
        </w:rPr>
        <w:t>Déterminer</w:t>
      </w:r>
      <w:r>
        <w:t xml:space="preserve"> la valeur, issue de la simulation, de l’amplitude de l’angle de rotation du balancier 5 par rapport au carter en expliquant votre démarche.</w:t>
      </w:r>
    </w:p>
    <w:p w:rsidR="00C31C2E" w:rsidRDefault="00C31C2E" w:rsidP="00C31C2E"/>
    <w:p w:rsidR="00C31C2E" w:rsidRDefault="00C31C2E" w:rsidP="00C31C2E">
      <w:pPr>
        <w:jc w:val="left"/>
      </w:pPr>
      <w:r>
        <w:br w:type="page"/>
      </w:r>
    </w:p>
    <w:p w:rsidR="00C31C2E" w:rsidRDefault="00AF7642" w:rsidP="00C31C2E">
      <w:pPr>
        <w:spacing w:before="480" w:after="240"/>
        <w:jc w:val="center"/>
      </w:pPr>
      <w:r>
        <w:lastRenderedPageBreak/>
        <w:pict>
          <v:shape id="_x0000_i1044" type="#_x0000_t136" style="width:415.65pt;height:39.35pt">
            <v:shadow on="t" opacity="52429f"/>
            <v:textpath style="font-family:&quot;Arial Black&quot;;font-size:28pt;font-style:italic;v-text-kern:t" trim="t" fitpath="t" string="DOCUMENTS TECHNIQUES"/>
          </v:shape>
        </w:pic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02"/>
        <w:gridCol w:w="6971"/>
      </w:tblGrid>
      <w:tr w:rsidR="00C31C2E" w:rsidTr="00C31C2E">
        <w:tc>
          <w:tcPr>
            <w:tcW w:w="2802" w:type="dxa"/>
            <w:shd w:val="clear" w:color="auto" w:fill="0D0D0D" w:themeFill="text1" w:themeFillTint="F2"/>
            <w:hideMark/>
          </w:tcPr>
          <w:p w:rsidR="00C31C2E" w:rsidRDefault="00C31C2E">
            <w:pPr>
              <w:spacing w:before="60"/>
              <w:jc w:val="center"/>
              <w:rPr>
                <w:rFonts w:ascii="Arial" w:hAnsi="Arial" w:cs="Arial"/>
                <w:b/>
                <w:color w:val="FFFFFF" w:themeColor="background1"/>
                <w:sz w:val="28"/>
                <w:szCs w:val="28"/>
              </w:rPr>
            </w:pPr>
            <w:r>
              <w:rPr>
                <w:rFonts w:ascii="Arial" w:hAnsi="Arial" w:cs="Arial"/>
                <w:b/>
                <w:color w:val="FFFFFF" w:themeColor="background1"/>
                <w:sz w:val="28"/>
                <w:szCs w:val="28"/>
              </w:rPr>
              <w:t>Nomenclature</w:t>
            </w:r>
          </w:p>
        </w:tc>
        <w:tc>
          <w:tcPr>
            <w:tcW w:w="6971" w:type="dxa"/>
            <w:shd w:val="clear" w:color="auto" w:fill="B2A1C7" w:themeFill="accent4" w:themeFillTint="99"/>
          </w:tcPr>
          <w:p w:rsidR="00C31C2E" w:rsidRDefault="00C31C2E">
            <w:pPr>
              <w:spacing w:before="60"/>
              <w:jc w:val="center"/>
              <w:rPr>
                <w:rFonts w:ascii="Kabel Bk BT" w:hAnsi="Kabel Bk BT"/>
                <w:szCs w:val="24"/>
              </w:rPr>
            </w:pPr>
          </w:p>
        </w:tc>
      </w:tr>
    </w:tbl>
    <w:p w:rsidR="00C31C2E" w:rsidRDefault="00C31C2E" w:rsidP="00C31C2E">
      <w:pPr>
        <w:rPr>
          <w:rFonts w:ascii="Kabel Bk BT" w:hAnsi="Kabel Bk BT"/>
        </w:rPr>
      </w:pPr>
    </w:p>
    <w:p w:rsidR="00C31C2E" w:rsidRDefault="00C31C2E" w:rsidP="00C31C2E"/>
    <w:tbl>
      <w:tblPr>
        <w:tblStyle w:val="Grilledutableau"/>
        <w:tblW w:w="9214" w:type="dxa"/>
        <w:tblInd w:w="250" w:type="dxa"/>
        <w:tblLook w:val="01E0" w:firstRow="1" w:lastRow="1" w:firstColumn="1" w:lastColumn="1" w:noHBand="0" w:noVBand="0"/>
      </w:tblPr>
      <w:tblGrid>
        <w:gridCol w:w="632"/>
        <w:gridCol w:w="644"/>
        <w:gridCol w:w="3544"/>
        <w:gridCol w:w="1701"/>
        <w:gridCol w:w="2693"/>
      </w:tblGrid>
      <w:tr w:rsidR="00C31C2E" w:rsidTr="00C31C2E">
        <w:trPr>
          <w:trHeight w:val="340"/>
        </w:trPr>
        <w:tc>
          <w:tcPr>
            <w:tcW w:w="632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22</w:t>
            </w:r>
          </w:p>
        </w:tc>
        <w:tc>
          <w:tcPr>
            <w:tcW w:w="644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2</w:t>
            </w:r>
          </w:p>
        </w:tc>
        <w:tc>
          <w:tcPr>
            <w:tcW w:w="3544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Bague de frottement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UE9P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21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Support de patins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A46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20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Patins de guidag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PTFE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9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Biellett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A6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8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Couvercl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ZAMAK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7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Ax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XC8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6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Bague d'étanchéité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5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Palier à rotul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4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Support de balai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XC10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3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Bâti mobil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PTFE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2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Manivell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A6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1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Secteur denté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DELRIN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Z = 55</w:t>
            </w: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0'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Rondelle de frottement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PTFE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0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Rondelle d'appui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A6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9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Pignon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PA 6-6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Z = 11 m</w:t>
            </w: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8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Axe d'entraînement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XC8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7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Biellett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A6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6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Biellett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A6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5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Biellett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A6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4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Biellette de transmission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A6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3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Manivelle de réducteu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A6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2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Réducteur BOSCH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/54</w:t>
            </w: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Moteur bi vitesse BOSCH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2V - 1728/2862 tr/min</w:t>
            </w: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0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Bâti fix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ZAMAK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12" w:space="0" w:color="auto"/>
            </w:tcBorders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doub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b/>
                <w:bCs/>
                <w:szCs w:val="22"/>
              </w:rPr>
            </w:pPr>
            <w:proofErr w:type="spellStart"/>
            <w:r>
              <w:rPr>
                <w:rFonts w:ascii="Arial" w:hAnsi="Arial" w:cs="Arial"/>
                <w:b/>
                <w:bCs/>
                <w:szCs w:val="22"/>
              </w:rPr>
              <w:t>Rep</w:t>
            </w:r>
            <w:proofErr w:type="spellEnd"/>
          </w:p>
        </w:tc>
        <w:tc>
          <w:tcPr>
            <w:tcW w:w="64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b/>
                <w:bCs/>
                <w:szCs w:val="22"/>
              </w:rPr>
            </w:pPr>
            <w:r>
              <w:rPr>
                <w:rFonts w:ascii="Arial" w:hAnsi="Arial" w:cs="Arial"/>
                <w:b/>
                <w:bCs/>
                <w:szCs w:val="22"/>
              </w:rPr>
              <w:t>Nb</w:t>
            </w:r>
          </w:p>
        </w:tc>
        <w:tc>
          <w:tcPr>
            <w:tcW w:w="354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b/>
                <w:bCs/>
                <w:szCs w:val="22"/>
              </w:rPr>
            </w:pPr>
            <w:r>
              <w:rPr>
                <w:rFonts w:ascii="Arial" w:hAnsi="Arial" w:cs="Arial"/>
                <w:b/>
                <w:bCs/>
                <w:szCs w:val="22"/>
              </w:rPr>
              <w:t>Désignation</w:t>
            </w:r>
          </w:p>
        </w:tc>
        <w:tc>
          <w:tcPr>
            <w:tcW w:w="17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b/>
                <w:bCs/>
                <w:szCs w:val="22"/>
              </w:rPr>
            </w:pPr>
            <w:r>
              <w:rPr>
                <w:rFonts w:ascii="Arial" w:hAnsi="Arial" w:cs="Arial"/>
                <w:b/>
                <w:bCs/>
                <w:szCs w:val="22"/>
              </w:rPr>
              <w:t>Matière</w:t>
            </w:r>
          </w:p>
        </w:tc>
        <w:tc>
          <w:tcPr>
            <w:tcW w:w="26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b/>
                <w:bCs/>
                <w:szCs w:val="22"/>
              </w:rPr>
            </w:pPr>
            <w:r>
              <w:rPr>
                <w:rFonts w:ascii="Arial" w:hAnsi="Arial" w:cs="Arial"/>
                <w:b/>
                <w:bCs/>
                <w:szCs w:val="22"/>
              </w:rPr>
              <w:t>Observations</w:t>
            </w:r>
          </w:p>
        </w:tc>
      </w:tr>
      <w:tr w:rsidR="00C31C2E" w:rsidTr="00C31C2E">
        <w:trPr>
          <w:trHeight w:val="664"/>
        </w:trPr>
        <w:tc>
          <w:tcPr>
            <w:tcW w:w="9214" w:type="dxa"/>
            <w:gridSpan w:val="5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b/>
                <w:bCs/>
                <w:szCs w:val="22"/>
              </w:rPr>
              <w:t>NOMENCLATURE SIMPLIFIEE</w:t>
            </w:r>
          </w:p>
        </w:tc>
      </w:tr>
      <w:tr w:rsidR="00C31C2E" w:rsidTr="00C31C2E">
        <w:trPr>
          <w:trHeight w:val="843"/>
        </w:trPr>
        <w:tc>
          <w:tcPr>
            <w:tcW w:w="9214" w:type="dxa"/>
            <w:gridSpan w:val="5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b/>
                <w:bCs/>
                <w:szCs w:val="22"/>
              </w:rPr>
              <w:t>ESSUIE GLACE A BALAYAGE AMELIORE</w:t>
            </w:r>
          </w:p>
        </w:tc>
      </w:tr>
    </w:tbl>
    <w:p w:rsidR="00C31C2E" w:rsidRDefault="00C31C2E" w:rsidP="00C31C2E">
      <w:pPr>
        <w:rPr>
          <w:rFonts w:ascii="Kabel Bk BT" w:hAnsi="Kabel Bk BT"/>
        </w:rPr>
      </w:pPr>
    </w:p>
    <w:p w:rsidR="00C31C2E" w:rsidRDefault="00C31C2E" w:rsidP="00C31C2E">
      <w:pPr>
        <w:jc w:val="left"/>
      </w:pPr>
      <w:r>
        <w:br w:type="page"/>
      </w:r>
    </w:p>
    <w:p w:rsidR="00C31C2E" w:rsidRDefault="00C31C2E" w:rsidP="00C31C2E"/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02"/>
        <w:gridCol w:w="6971"/>
      </w:tblGrid>
      <w:tr w:rsidR="00C31C2E" w:rsidTr="00C31C2E">
        <w:tc>
          <w:tcPr>
            <w:tcW w:w="2802" w:type="dxa"/>
            <w:shd w:val="clear" w:color="auto" w:fill="0D0D0D" w:themeFill="text1" w:themeFillTint="F2"/>
            <w:hideMark/>
          </w:tcPr>
          <w:p w:rsidR="00C31C2E" w:rsidRDefault="00C31C2E">
            <w:pPr>
              <w:spacing w:before="60"/>
              <w:jc w:val="center"/>
              <w:rPr>
                <w:rFonts w:ascii="Arial" w:hAnsi="Arial" w:cs="Arial"/>
                <w:b/>
                <w:color w:val="FFFFFF" w:themeColor="background1"/>
                <w:sz w:val="28"/>
                <w:szCs w:val="28"/>
              </w:rPr>
            </w:pPr>
            <w:r>
              <w:rPr>
                <w:rFonts w:ascii="Arial" w:hAnsi="Arial" w:cs="Arial"/>
                <w:b/>
                <w:color w:val="FFFFFF" w:themeColor="background1"/>
                <w:sz w:val="28"/>
                <w:szCs w:val="28"/>
              </w:rPr>
              <w:t>Plan d’ensemble</w:t>
            </w:r>
          </w:p>
        </w:tc>
        <w:tc>
          <w:tcPr>
            <w:tcW w:w="6971" w:type="dxa"/>
            <w:shd w:val="clear" w:color="auto" w:fill="B2A1C7" w:themeFill="accent4" w:themeFillTint="99"/>
            <w:hideMark/>
          </w:tcPr>
          <w:p w:rsidR="00C31C2E" w:rsidRDefault="00C31C2E">
            <w:pPr>
              <w:spacing w:before="60"/>
              <w:jc w:val="right"/>
              <w:rPr>
                <w:rFonts w:ascii="Kabel Bk BT" w:hAnsi="Kabel Bk BT"/>
                <w:b/>
                <w:i/>
                <w:szCs w:val="24"/>
              </w:rPr>
            </w:pPr>
            <w:r>
              <w:rPr>
                <w:b/>
                <w:i/>
              </w:rPr>
              <w:t>Echelle réduite</w:t>
            </w:r>
          </w:p>
        </w:tc>
      </w:tr>
    </w:tbl>
    <w:p w:rsidR="00C31C2E" w:rsidRDefault="00C31C2E" w:rsidP="00C31C2E">
      <w:pPr>
        <w:rPr>
          <w:rFonts w:ascii="Kabel Bk BT" w:hAnsi="Kabel Bk BT"/>
        </w:rPr>
      </w:pPr>
    </w:p>
    <w:p w:rsidR="00C31C2E" w:rsidRDefault="00C31C2E" w:rsidP="00C31C2E">
      <w:r>
        <w:rPr>
          <w:noProof/>
          <w:lang w:eastAsia="fr-FR" w:bidi="ar-SA"/>
        </w:rPr>
        <w:drawing>
          <wp:inline distT="0" distB="0" distL="0" distR="0">
            <wp:extent cx="6062345" cy="7891145"/>
            <wp:effectExtent l="0" t="0" r="0" b="0"/>
            <wp:docPr id="21" name="Image 21" descr="Description : C:\WINDOWS\TEMP\\msotw9_temp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56" descr="Description : C:\WINDOWS\TEMP\\msotw9_temp0.bmp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4" r="12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2345" cy="789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>
      <w:pPr>
        <w:pStyle w:val="Titre4"/>
      </w:pPr>
      <w:r>
        <w:t>Vue de dessus</w:t>
      </w:r>
    </w:p>
    <w:p w:rsidR="00C31C2E" w:rsidRDefault="00C31C2E" w:rsidP="00C31C2E">
      <w:pPr>
        <w:pStyle w:val="Titre4"/>
        <w:jc w:val="center"/>
      </w:pPr>
      <w:r>
        <w:rPr>
          <w:noProof/>
          <w:lang w:eastAsia="fr-FR" w:bidi="ar-SA"/>
        </w:rPr>
        <w:drawing>
          <wp:inline distT="0" distB="0" distL="0" distR="0">
            <wp:extent cx="2393315" cy="7755255"/>
            <wp:effectExtent l="0" t="0" r="6985" b="0"/>
            <wp:docPr id="18" name="Image 18" descr="Description : C:\WINDOWS\TEMP\\msotw9_temp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4" descr="Description : C:\WINDOWS\TEMP\\msotw9_temp0.bmp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315" cy="775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C2E" w:rsidRDefault="00C31C2E" w:rsidP="00C31C2E"/>
    <w:p w:rsidR="00C31C2E" w:rsidRDefault="00C31C2E" w:rsidP="00C31C2E"/>
    <w:p w:rsidR="00C31C2E" w:rsidRDefault="00C31C2E" w:rsidP="00C31C2E">
      <w:pPr>
        <w:pStyle w:val="Titre4"/>
      </w:pPr>
      <w:r>
        <w:t>VUE DE FACE</w:t>
      </w:r>
    </w:p>
    <w:p w:rsidR="00C31C2E" w:rsidRDefault="00C31C2E" w:rsidP="00C31C2E"/>
    <w:p w:rsidR="00C31C2E" w:rsidRDefault="00C31C2E" w:rsidP="00C31C2E">
      <w:pPr>
        <w:jc w:val="center"/>
      </w:pPr>
      <w:r>
        <w:rPr>
          <w:noProof/>
          <w:lang w:eastAsia="fr-FR" w:bidi="ar-SA"/>
        </w:rPr>
        <w:drawing>
          <wp:inline distT="0" distB="0" distL="0" distR="0">
            <wp:extent cx="3522345" cy="7778115"/>
            <wp:effectExtent l="0" t="0" r="1905" b="0"/>
            <wp:docPr id="16" name="Image 16" descr="Description : C:\WINDOWS\TEMP\\msotw9_temp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5" descr="Description : C:\WINDOWS\TEMP\\msotw9_temp0.bmp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2345" cy="777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C2E" w:rsidRDefault="00C31C2E" w:rsidP="00C31C2E"/>
    <w:p w:rsidR="00C31C2E" w:rsidRDefault="00C31C2E" w:rsidP="00C31C2E"/>
    <w:p w:rsidR="00C31C2E" w:rsidRDefault="00C31C2E" w:rsidP="00C31C2E">
      <w:pPr>
        <w:pStyle w:val="Titre4"/>
      </w:pPr>
      <w:r>
        <w:t>COUPE AA</w:t>
      </w:r>
    </w:p>
    <w:p w:rsidR="00C31C2E" w:rsidRDefault="00C31C2E" w:rsidP="00C31C2E"/>
    <w:p w:rsidR="00C31C2E" w:rsidRDefault="00C31C2E" w:rsidP="00C31C2E">
      <w:r>
        <w:rPr>
          <w:noProof/>
          <w:lang w:eastAsia="fr-FR" w:bidi="ar-SA"/>
        </w:rPr>
        <w:drawing>
          <wp:inline distT="0" distB="0" distL="0" distR="0">
            <wp:extent cx="5542915" cy="2596515"/>
            <wp:effectExtent l="0" t="0" r="635" b="0"/>
            <wp:docPr id="13" name="Image 13" descr="Description : C:\WINDOWS\TEMP\\msotw9_temp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6" descr="Description : C:\WINDOWS\TEMP\\msotw9_temp0.bmp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2915" cy="2596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C2E" w:rsidRDefault="00C31C2E" w:rsidP="00C31C2E"/>
    <w:p w:rsidR="00C31C2E" w:rsidRDefault="00C31C2E" w:rsidP="00C31C2E">
      <w:pPr>
        <w:pStyle w:val="Titre4"/>
      </w:pPr>
      <w:r>
        <w:t>COUPE BB PARTIELLE</w:t>
      </w:r>
    </w:p>
    <w:p w:rsidR="00C31C2E" w:rsidRDefault="00C31C2E" w:rsidP="00C31C2E"/>
    <w:p w:rsidR="00C31C2E" w:rsidRDefault="00C31C2E" w:rsidP="00C31C2E"/>
    <w:p w:rsidR="00C31C2E" w:rsidRDefault="00C31C2E" w:rsidP="00C31C2E">
      <w:pPr>
        <w:jc w:val="center"/>
      </w:pPr>
      <w:r>
        <w:rPr>
          <w:noProof/>
          <w:lang w:eastAsia="fr-FR" w:bidi="ar-SA"/>
        </w:rPr>
        <w:drawing>
          <wp:inline distT="0" distB="0" distL="0" distR="0">
            <wp:extent cx="5497830" cy="4300855"/>
            <wp:effectExtent l="0" t="0" r="7620" b="4445"/>
            <wp:docPr id="8" name="Image 8" descr="Description : C:\WINDOWS\TEMP\\msotw9_temp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8" descr="Description : C:\WINDOWS\TEMP\\msotw9_temp0.bmp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7830" cy="430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C2E" w:rsidRDefault="00C31C2E" w:rsidP="00C31C2E"/>
    <w:p w:rsidR="00C31C2E" w:rsidRDefault="00C31C2E" w:rsidP="00C31C2E"/>
    <w:p w:rsidR="00C31C2E" w:rsidRDefault="00C31C2E" w:rsidP="00C31C2E">
      <w:pPr>
        <w:pStyle w:val="Titre4"/>
      </w:pPr>
      <w:r>
        <w:lastRenderedPageBreak/>
        <w:t>VUE SUIVANT X</w:t>
      </w:r>
    </w:p>
    <w:p w:rsidR="00C31C2E" w:rsidRDefault="00C31C2E" w:rsidP="00C31C2E">
      <w:pPr>
        <w:jc w:val="center"/>
      </w:pPr>
      <w:r>
        <w:rPr>
          <w:noProof/>
          <w:lang w:eastAsia="fr-FR" w:bidi="ar-SA"/>
        </w:rPr>
        <w:drawing>
          <wp:inline distT="0" distB="0" distL="0" distR="0">
            <wp:extent cx="4391660" cy="7315200"/>
            <wp:effectExtent l="0" t="0" r="8890" b="0"/>
            <wp:docPr id="6" name="Image 6" descr="Description : C:\WINDOWS\TEMP\\msotw9_temp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7" descr="Description : C:\WINDOWS\TEMP\\msotw9_temp0.bmp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51" b="59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660" cy="731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C2E" w:rsidRDefault="00C31C2E" w:rsidP="00C31C2E">
      <w:pPr>
        <w:jc w:val="center"/>
      </w:pPr>
      <w:r>
        <w:br w:type="page"/>
      </w:r>
    </w:p>
    <w:p w:rsidR="00C31C2E" w:rsidRDefault="00AF7642" w:rsidP="00C31C2E">
      <w:pPr>
        <w:spacing w:before="480" w:after="240"/>
        <w:jc w:val="center"/>
      </w:pPr>
      <w:r>
        <w:lastRenderedPageBreak/>
        <w:pict>
          <v:shape id="_x0000_i1045" type="#_x0000_t136" style="width:415.65pt;height:39.35pt">
            <v:shadow on="t" opacity="52429f"/>
            <v:textpath style="font-family:&quot;Arial Black&quot;;font-size:28pt;font-style:italic;v-text-kern:t" trim="t" fitpath="t" string="DOCUMENTS REPONSES"/>
          </v:shape>
        </w:pict>
      </w:r>
    </w:p>
    <w:p w:rsidR="00C31C2E" w:rsidRDefault="00C31C2E" w:rsidP="00C31C2E">
      <w:pPr>
        <w:jc w:val="center"/>
      </w:pPr>
    </w:p>
    <w:p w:rsidR="00C31C2E" w:rsidRDefault="00C31C2E" w:rsidP="00C31C2E">
      <w:pPr>
        <w:jc w:val="center"/>
      </w:pPr>
      <w:r>
        <w:rPr>
          <w:noProof/>
          <w:lang w:eastAsia="fr-FR" w:bidi="ar-SA"/>
        </w:rPr>
        <w:drawing>
          <wp:inline distT="0" distB="0" distL="0" distR="0">
            <wp:extent cx="3578860" cy="6581140"/>
            <wp:effectExtent l="0" t="0" r="2540" b="0"/>
            <wp:docPr id="4" name="Image 4" descr="Description : schéma cinématiqu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" descr="Description : schéma cinématique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2" b="16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8860" cy="658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C2E" w:rsidRDefault="00C31C2E" w:rsidP="00C31C2E">
      <w:pPr>
        <w:jc w:val="left"/>
      </w:pPr>
      <w:r>
        <w:br w:type="page"/>
      </w:r>
    </w:p>
    <w:p w:rsidR="00C31C2E" w:rsidRDefault="00AF7642" w:rsidP="00C31C2E">
      <w:pPr>
        <w:jc w:val="center"/>
      </w:pPr>
      <w:r>
        <w:lastRenderedPageBreak/>
        <w:pict>
          <v:shape id="_x0000_i1046" type="#_x0000_t136" style="width:130.7pt;height:39.35pt">
            <v:shadow on="t" opacity="52429f"/>
            <v:textpath style="font-family:&quot;Arial Black&quot;;font-size:28pt;font-style:italic;v-text-kern:t" trim="t" fitpath="t" string="ANNEXE"/>
          </v:shape>
        </w:pict>
      </w:r>
    </w:p>
    <w:p w:rsidR="00C31C2E" w:rsidRDefault="00C31C2E" w:rsidP="00C31C2E">
      <w:pPr>
        <w:pBdr>
          <w:top w:val="single" w:sz="4" w:space="1" w:color="auto"/>
          <w:bottom w:val="single" w:sz="4" w:space="1" w:color="auto"/>
        </w:pBdr>
        <w:spacing w:before="240" w:after="240"/>
        <w:jc w:val="center"/>
        <w:rPr>
          <w:rFonts w:ascii="Bradley Hand ITC" w:hAnsi="Bradley Hand ITC" w:cs="Arial"/>
          <w:b/>
          <w:bCs/>
          <w:kern w:val="32"/>
          <w:sz w:val="40"/>
          <w:szCs w:val="40"/>
        </w:rPr>
      </w:pPr>
      <w:r>
        <w:rPr>
          <w:rFonts w:ascii="Bradley Hand ITC" w:hAnsi="Bradley Hand ITC" w:cs="Arial"/>
          <w:b/>
          <w:bCs/>
          <w:kern w:val="32"/>
          <w:sz w:val="40"/>
          <w:szCs w:val="40"/>
        </w:rPr>
        <w:t>Théorème des trois plans glissants</w:t>
      </w:r>
    </w:p>
    <w:p w:rsidR="00C31C2E" w:rsidRDefault="00C31C2E" w:rsidP="00C31C2E">
      <w:pPr>
        <w:pBdr>
          <w:left w:val="single" w:sz="36" w:space="4" w:color="808080" w:themeColor="background1" w:themeShade="80"/>
        </w:pBdr>
        <w:ind w:left="284"/>
        <w:rPr>
          <w:rFonts w:ascii="Kabel Bk BT" w:hAnsi="Kabel Bk BT" w:cs="Times New Roman"/>
          <w:i/>
          <w:sz w:val="28"/>
          <w:szCs w:val="28"/>
        </w:rPr>
      </w:pPr>
      <w:r>
        <w:rPr>
          <w:i/>
          <w:sz w:val="28"/>
          <w:szCs w:val="28"/>
        </w:rPr>
        <w:t>Si 3 solides S1, S2, et S3 sont en mouvement plan sur plan les uns par rapport aux autres, alors les CIR I</w:t>
      </w:r>
      <w:r>
        <w:rPr>
          <w:i/>
          <w:sz w:val="28"/>
          <w:szCs w:val="28"/>
          <w:vertAlign w:val="subscript"/>
        </w:rPr>
        <w:t>12</w:t>
      </w:r>
      <w:r>
        <w:rPr>
          <w:i/>
          <w:sz w:val="28"/>
          <w:szCs w:val="28"/>
        </w:rPr>
        <w:t>, I</w:t>
      </w:r>
      <w:r>
        <w:rPr>
          <w:i/>
          <w:sz w:val="28"/>
          <w:szCs w:val="28"/>
          <w:vertAlign w:val="subscript"/>
        </w:rPr>
        <w:t>13</w:t>
      </w:r>
      <w:r>
        <w:rPr>
          <w:i/>
          <w:sz w:val="28"/>
          <w:szCs w:val="28"/>
        </w:rPr>
        <w:t>, et I</w:t>
      </w:r>
      <w:r>
        <w:rPr>
          <w:i/>
          <w:sz w:val="28"/>
          <w:szCs w:val="28"/>
          <w:vertAlign w:val="subscript"/>
        </w:rPr>
        <w:t>12</w:t>
      </w:r>
      <w:r>
        <w:rPr>
          <w:i/>
          <w:sz w:val="28"/>
          <w:szCs w:val="28"/>
        </w:rPr>
        <w:t xml:space="preserve"> sont alignés.</w:t>
      </w:r>
    </w:p>
    <w:p w:rsidR="00C31C2E" w:rsidRDefault="00C31C2E" w:rsidP="00C31C2E">
      <w:pPr>
        <w:rPr>
          <w:szCs w:val="24"/>
        </w:rPr>
      </w:pPr>
    </w:p>
    <w:p w:rsidR="00C31C2E" w:rsidRDefault="00C31C2E" w:rsidP="00C31C2E"/>
    <w:p w:rsidR="00C31C2E" w:rsidRDefault="00C31C2E" w:rsidP="00C31C2E">
      <w:pPr>
        <w:pStyle w:val="Titre4"/>
      </w:pPr>
      <w:r>
        <w:t>Démonstration:</w:t>
      </w:r>
    </w:p>
    <w:p w:rsidR="00C31C2E" w:rsidRDefault="00C31C2E" w:rsidP="00C31C2E">
      <w:r>
        <w:t>Soit A le C.I.R. de S</w:t>
      </w:r>
      <w:r>
        <w:rPr>
          <w:vertAlign w:val="subscript"/>
        </w:rPr>
        <w:t>1</w:t>
      </w:r>
      <w:r>
        <w:t>/</w:t>
      </w:r>
      <w:proofErr w:type="gramStart"/>
      <w:r>
        <w:t>S</w:t>
      </w:r>
      <w:r>
        <w:rPr>
          <w:vertAlign w:val="subscript"/>
        </w:rPr>
        <w:t>2</w:t>
      </w:r>
      <w:r>
        <w:t xml:space="preserve"> ,</w:t>
      </w:r>
      <w:proofErr w:type="gramEnd"/>
      <w:r>
        <w:t xml:space="preserve"> C le C.I.R. de S</w:t>
      </w:r>
      <w:r>
        <w:rPr>
          <w:vertAlign w:val="subscript"/>
        </w:rPr>
        <w:t>2</w:t>
      </w:r>
      <w:r>
        <w:t>/S</w:t>
      </w:r>
      <w:r>
        <w:rPr>
          <w:vertAlign w:val="subscript"/>
        </w:rPr>
        <w:t>3</w:t>
      </w:r>
      <w:r>
        <w:t xml:space="preserve"> et B le C.I.R. de S</w:t>
      </w:r>
      <w:r>
        <w:rPr>
          <w:vertAlign w:val="subscript"/>
        </w:rPr>
        <w:t>3</w:t>
      </w:r>
      <w:r>
        <w:t>/S</w:t>
      </w:r>
      <w:r>
        <w:rPr>
          <w:vertAlign w:val="subscript"/>
        </w:rPr>
        <w:t>1</w:t>
      </w:r>
      <w:r>
        <w:t>.</w:t>
      </w:r>
    </w:p>
    <w:p w:rsidR="00C31C2E" w:rsidRDefault="00C31C2E" w:rsidP="00C31C2E">
      <w:r>
        <w:t xml:space="preserve">On a </w:t>
      </w:r>
      <w:r>
        <w:tab/>
      </w:r>
      <w:r>
        <w:tab/>
      </w:r>
      <w:r w:rsidRPr="000B337D">
        <w:rPr>
          <w:rFonts w:ascii="Kabel Bk BT" w:eastAsia="Times New Roman" w:hAnsi="Kabel Bk BT" w:cs="Times New Roman"/>
          <w:position w:val="-14"/>
          <w:szCs w:val="24"/>
        </w:rPr>
        <w:object w:dxaOrig="1380" w:dyaOrig="420">
          <v:shape id="_x0000_i1047" type="#_x0000_t75" style="width:69.6pt;height:21.2pt" o:ole="" fillcolor="window">
            <v:imagedata r:id="rId83" o:title=""/>
          </v:shape>
          <o:OLEObject Type="Embed" ProgID="Equation.3" ShapeID="_x0000_i1047" DrawAspect="Content" ObjectID="_1488041407" r:id="rId84"/>
        </w:object>
      </w:r>
      <w:proofErr w:type="gramStart"/>
      <w:r>
        <w:t xml:space="preserve">; </w:t>
      </w:r>
      <w:r w:rsidRPr="000B337D">
        <w:rPr>
          <w:rFonts w:ascii="Kabel Bk BT" w:eastAsia="Times New Roman" w:hAnsi="Kabel Bk BT" w:cs="Times New Roman"/>
          <w:position w:val="-14"/>
          <w:szCs w:val="24"/>
        </w:rPr>
        <w:object w:dxaOrig="1425" w:dyaOrig="420">
          <v:shape id="_x0000_i1048" type="#_x0000_t75" style="width:70.8pt;height:21.2pt" o:ole="" fillcolor="window">
            <v:imagedata r:id="rId85" o:title=""/>
          </v:shape>
          <o:OLEObject Type="Embed" ProgID="Equation.3" ShapeID="_x0000_i1048" DrawAspect="Content" ObjectID="_1488041408" r:id="rId86"/>
        </w:object>
      </w:r>
      <w:r>
        <w:t>;</w:t>
      </w:r>
      <w:proofErr w:type="gramEnd"/>
      <w:r>
        <w:t xml:space="preserve"> </w:t>
      </w:r>
      <w:r w:rsidRPr="000B337D">
        <w:rPr>
          <w:rFonts w:ascii="Kabel Bk BT" w:eastAsia="Times New Roman" w:hAnsi="Kabel Bk BT" w:cs="Times New Roman"/>
          <w:position w:val="-14"/>
          <w:szCs w:val="24"/>
        </w:rPr>
        <w:object w:dxaOrig="1380" w:dyaOrig="420">
          <v:shape id="_x0000_i1049" type="#_x0000_t75" style="width:69.6pt;height:21.2pt" o:ole="" fillcolor="window">
            <v:imagedata r:id="rId87" o:title=""/>
          </v:shape>
          <o:OLEObject Type="Embed" ProgID="Equation.3" ShapeID="_x0000_i1049" DrawAspect="Content" ObjectID="_1488041409" r:id="rId88"/>
        </w:object>
      </w:r>
    </w:p>
    <w:p w:rsidR="00C31C2E" w:rsidRDefault="00C31C2E" w:rsidP="00C31C2E">
      <w:pPr>
        <w:ind w:left="568" w:firstLine="284"/>
      </w:pPr>
      <w:r w:rsidRPr="000B337D">
        <w:rPr>
          <w:rFonts w:ascii="Kabel Bk BT" w:eastAsia="Times New Roman" w:hAnsi="Kabel Bk BT" w:cs="Times New Roman"/>
          <w:position w:val="-14"/>
          <w:szCs w:val="24"/>
        </w:rPr>
        <w:object w:dxaOrig="7515" w:dyaOrig="555">
          <v:shape id="_x0000_i1050" type="#_x0000_t75" style="width:376.35pt;height:27.85pt" o:ole="" fillcolor="window">
            <v:imagedata r:id="rId89" o:title=""/>
          </v:shape>
          <o:OLEObject Type="Embed" ProgID="Equation.3" ShapeID="_x0000_i1050" DrawAspect="Content" ObjectID="_1488041410" r:id="rId90"/>
        </w:object>
      </w:r>
    </w:p>
    <w:p w:rsidR="00C31C2E" w:rsidRDefault="00C31C2E" w:rsidP="00C31C2E">
      <w:pPr>
        <w:ind w:left="568" w:firstLine="284"/>
      </w:pPr>
      <w:r w:rsidRPr="000B337D">
        <w:rPr>
          <w:rFonts w:ascii="Kabel Bk BT" w:eastAsia="Times New Roman" w:hAnsi="Kabel Bk BT" w:cs="Times New Roman"/>
          <w:position w:val="-14"/>
          <w:szCs w:val="24"/>
        </w:rPr>
        <w:object w:dxaOrig="8040" w:dyaOrig="555">
          <v:shape id="_x0000_i1051" type="#_x0000_t75" style="width:402.35pt;height:27.85pt" o:ole="" fillcolor="window">
            <v:imagedata r:id="rId91" o:title=""/>
          </v:shape>
          <o:OLEObject Type="Embed" ProgID="Equation.3" ShapeID="_x0000_i1051" DrawAspect="Content" ObjectID="_1488041411" r:id="rId92"/>
        </w:object>
      </w:r>
    </w:p>
    <w:p w:rsidR="00C31C2E" w:rsidRDefault="00C31C2E" w:rsidP="00C31C2E"/>
    <w:p w:rsidR="00C31C2E" w:rsidRDefault="00C31C2E" w:rsidP="00C31C2E">
      <w:proofErr w:type="gramStart"/>
      <w:r>
        <w:t>donc</w:t>
      </w:r>
      <w:proofErr w:type="gramEnd"/>
      <w:r>
        <w:t xml:space="preserve"> les trois CIR sont alignés.</w:t>
      </w:r>
    </w:p>
    <w:p w:rsidR="00C31C2E" w:rsidRDefault="00C31C2E" w:rsidP="00C31C2E">
      <w:pPr>
        <w:rPr>
          <w:kern w:val="32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5D5A98" w:rsidRPr="00304E9D" w:rsidRDefault="005D5A98" w:rsidP="00304E9D">
      <w:pPr>
        <w:tabs>
          <w:tab w:val="left" w:pos="2009"/>
        </w:tabs>
        <w:rPr>
          <w:b/>
          <w:i/>
          <w:smallCaps/>
          <w:color w:val="0070C0"/>
          <w:sz w:val="36"/>
          <w:lang w:eastAsia="fr-FR"/>
        </w:rPr>
      </w:pPr>
    </w:p>
    <w:sectPr w:rsidR="005D5A98" w:rsidRPr="00304E9D" w:rsidSect="00AF1680">
      <w:headerReference w:type="default" r:id="rId93"/>
      <w:footerReference w:type="default" r:id="rId94"/>
      <w:pgSz w:w="11906" w:h="16838" w:code="9"/>
      <w:pgMar w:top="1103" w:right="1080" w:bottom="1134" w:left="1080" w:header="425" w:footer="150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7642" w:rsidRDefault="00AF7642" w:rsidP="00CA63DC">
      <w:r>
        <w:separator/>
      </w:r>
    </w:p>
  </w:endnote>
  <w:endnote w:type="continuationSeparator" w:id="0">
    <w:p w:rsidR="00AF7642" w:rsidRDefault="00AF7642" w:rsidP="00CA63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Kabel Bk BT">
    <w:altName w:val="Century Gothic"/>
    <w:charset w:val="00"/>
    <w:family w:val="swiss"/>
    <w:pitch w:val="variable"/>
    <w:sig w:usb0="00000001" w:usb1="00000000" w:usb2="00000000" w:usb3="00000000" w:csb0="0000001B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12333" w:type="dxa"/>
      <w:tblInd w:w="-1026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333"/>
    </w:tblGrid>
    <w:tr w:rsidR="004729C4" w:rsidTr="001D4925">
      <w:trPr>
        <w:trHeight w:val="849"/>
      </w:trPr>
      <w:tc>
        <w:tcPr>
          <w:tcW w:w="12333" w:type="dxa"/>
          <w:shd w:val="clear" w:color="auto" w:fill="333333"/>
        </w:tcPr>
        <w:p w:rsidR="004729C4" w:rsidRDefault="00AF7642" w:rsidP="00481758">
          <w:pPr>
            <w:pStyle w:val="Pieddepage"/>
            <w:tabs>
              <w:tab w:val="clear" w:pos="9072"/>
            </w:tabs>
            <w:ind w:right="459"/>
            <w:jc w:val="right"/>
          </w:pPr>
          <w:sdt>
            <w:sdtPr>
              <w:rPr>
                <w:b/>
                <w:color w:val="FFFFFF" w:themeColor="background1"/>
                <w:szCs w:val="24"/>
              </w:rPr>
              <w:id w:val="1193274472"/>
              <w:docPartObj>
                <w:docPartGallery w:val="Page Numbers (Top of Page)"/>
                <w:docPartUnique/>
              </w:docPartObj>
            </w:sdtPr>
            <w:sdtEndPr/>
            <w:sdtContent>
              <w:r w:rsidR="004729C4" w:rsidRPr="00700436">
                <w:rPr>
                  <w:b/>
                  <w:noProof/>
                  <w:color w:val="FFFFFF" w:themeColor="background1"/>
                  <w:szCs w:val="24"/>
                  <w:lang w:eastAsia="fr-FR" w:bidi="ar-SA"/>
                </w:rPr>
                <w:drawing>
                  <wp:inline distT="0" distB="0" distL="0" distR="0">
                    <wp:extent cx="804606" cy="469353"/>
                    <wp:effectExtent l="0" t="0" r="0" b="6985"/>
                    <wp:docPr id="40" name="Image 1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bulles2.png"/>
                            <pic:cNvPicPr/>
                          </pic:nvPicPr>
                          <pic:blipFill>
                            <a:blip r:embed="rId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804606" cy="469353"/>
                            </a:xfrm>
                            <a:prstGeom prst="rect">
                              <a:avLst/>
                            </a:prstGeom>
                          </pic:spPr>
                        </pic:pic>
                      </a:graphicData>
                    </a:graphic>
                  </wp:inline>
                </w:drawing>
              </w:r>
            </w:sdtContent>
          </w:sdt>
        </w:p>
      </w:tc>
    </w:tr>
  </w:tbl>
  <w:p w:rsidR="004729C4" w:rsidRPr="00D41C9C" w:rsidRDefault="004729C4">
    <w:pPr>
      <w:pStyle w:val="Pieddepage"/>
      <w:rPr>
        <w:sz w:val="16"/>
        <w:szCs w:val="16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9781" w:type="dxa"/>
      <w:tblInd w:w="108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536"/>
      <w:gridCol w:w="2268"/>
      <w:gridCol w:w="2977"/>
    </w:tblGrid>
    <w:tr w:rsidR="004729C4" w:rsidTr="00E90645">
      <w:trPr>
        <w:trHeight w:val="330"/>
      </w:trPr>
      <w:tc>
        <w:tcPr>
          <w:tcW w:w="4536" w:type="dxa"/>
          <w:tcBorders>
            <w:bottom w:val="single" w:sz="12" w:space="0" w:color="auto"/>
          </w:tcBorders>
          <w:shd w:val="clear" w:color="auto" w:fill="auto"/>
        </w:tcPr>
        <w:p w:rsidR="004729C4" w:rsidRDefault="004729C4" w:rsidP="00E51185">
          <w:pPr>
            <w:pStyle w:val="Pieddepage"/>
            <w:tabs>
              <w:tab w:val="clear" w:pos="9072"/>
            </w:tabs>
            <w:ind w:left="1026" w:right="-108"/>
            <w:jc w:val="left"/>
          </w:pPr>
        </w:p>
      </w:tc>
      <w:tc>
        <w:tcPr>
          <w:tcW w:w="2268" w:type="dxa"/>
          <w:vMerge w:val="restart"/>
          <w:shd w:val="clear" w:color="auto" w:fill="auto"/>
        </w:tcPr>
        <w:p w:rsidR="004729C4" w:rsidRDefault="004729C4" w:rsidP="00E51185">
          <w:pPr>
            <w:pStyle w:val="Pieddepage"/>
            <w:tabs>
              <w:tab w:val="clear" w:pos="9072"/>
              <w:tab w:val="left" w:pos="450"/>
            </w:tabs>
            <w:ind w:right="175"/>
          </w:pPr>
          <w:r>
            <w:tab/>
          </w:r>
        </w:p>
      </w:tc>
      <w:tc>
        <w:tcPr>
          <w:tcW w:w="2977" w:type="dxa"/>
          <w:vMerge w:val="restart"/>
          <w:shd w:val="clear" w:color="auto" w:fill="auto"/>
        </w:tcPr>
        <w:p w:rsidR="004729C4" w:rsidRDefault="004729C4" w:rsidP="00E51185">
          <w:pPr>
            <w:pStyle w:val="Pieddepage"/>
            <w:tabs>
              <w:tab w:val="clear" w:pos="9072"/>
            </w:tabs>
            <w:ind w:right="-108"/>
            <w:jc w:val="right"/>
            <w:rPr>
              <w:b/>
              <w:color w:val="000000" w:themeColor="text1"/>
              <w:szCs w:val="24"/>
            </w:rPr>
          </w:pPr>
          <w:r>
            <w:rPr>
              <w:b/>
              <w:noProof/>
              <w:color w:val="000000" w:themeColor="text1"/>
              <w:szCs w:val="24"/>
              <w:lang w:eastAsia="fr-FR" w:bidi="ar-SA"/>
            </w:rPr>
            <w:drawing>
              <wp:anchor distT="0" distB="0" distL="114300" distR="114300" simplePos="0" relativeHeight="251717632" behindDoc="0" locked="0" layoutInCell="1" allowOverlap="1" wp14:anchorId="0265B3CB" wp14:editId="12AF2BC5">
                <wp:simplePos x="0" y="0"/>
                <wp:positionH relativeFrom="column">
                  <wp:posOffset>171450</wp:posOffset>
                </wp:positionH>
                <wp:positionV relativeFrom="paragraph">
                  <wp:posOffset>7620</wp:posOffset>
                </wp:positionV>
                <wp:extent cx="647700" cy="381000"/>
                <wp:effectExtent l="19050" t="0" r="0" b="0"/>
                <wp:wrapNone/>
                <wp:docPr id="30" name="Imag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bulles2.png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47700" cy="381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</w:p>
        <w:p w:rsidR="004729C4" w:rsidRDefault="004729C4" w:rsidP="002122B7">
          <w:pPr>
            <w:pStyle w:val="Pieddepage"/>
            <w:tabs>
              <w:tab w:val="clear" w:pos="9072"/>
            </w:tabs>
            <w:spacing w:before="120"/>
            <w:ind w:right="-108"/>
            <w:jc w:val="right"/>
          </w:pPr>
          <w:r>
            <w:rPr>
              <w:b/>
              <w:color w:val="FFFFFF" w:themeColor="background1"/>
              <w:szCs w:val="24"/>
            </w:rPr>
            <w:t>Synthèse sS</w:t>
          </w:r>
          <w:r w:rsidR="002E7406" w:rsidRPr="005964C1">
            <w:rPr>
              <w:b/>
              <w:sz w:val="24"/>
              <w:szCs w:val="24"/>
            </w:rPr>
            <w:fldChar w:fldCharType="begin"/>
          </w:r>
          <w:r w:rsidRPr="005964C1">
            <w:rPr>
              <w:b/>
              <w:sz w:val="24"/>
              <w:szCs w:val="24"/>
            </w:rPr>
            <w:instrText xml:space="preserve"> PAGE   \* MERGEFORMAT </w:instrText>
          </w:r>
          <w:r w:rsidR="002E7406" w:rsidRPr="005964C1">
            <w:rPr>
              <w:b/>
              <w:sz w:val="24"/>
              <w:szCs w:val="24"/>
            </w:rPr>
            <w:fldChar w:fldCharType="separate"/>
          </w:r>
          <w:r w:rsidR="00B52A5B">
            <w:rPr>
              <w:b/>
              <w:noProof/>
              <w:sz w:val="24"/>
              <w:szCs w:val="24"/>
            </w:rPr>
            <w:t>15</w:t>
          </w:r>
          <w:r w:rsidR="002E7406" w:rsidRPr="005964C1">
            <w:rPr>
              <w:b/>
              <w:sz w:val="24"/>
              <w:szCs w:val="24"/>
            </w:rPr>
            <w:fldChar w:fldCharType="end"/>
          </w:r>
          <w:r>
            <w:rPr>
              <w:b/>
              <w:sz w:val="24"/>
              <w:szCs w:val="24"/>
            </w:rPr>
            <w:t xml:space="preserve"> – </w:t>
          </w:r>
          <w:r w:rsidR="002122B7">
            <w:rPr>
              <w:b/>
              <w:sz w:val="24"/>
              <w:szCs w:val="24"/>
            </w:rPr>
            <w:t>Sujet</w:t>
          </w:r>
          <w:r>
            <w:rPr>
              <w:b/>
              <w:sz w:val="24"/>
              <w:szCs w:val="24"/>
            </w:rPr>
            <w:t xml:space="preserve"> </w:t>
          </w:r>
        </w:p>
      </w:tc>
    </w:tr>
    <w:tr w:rsidR="004729C4" w:rsidTr="00E90645">
      <w:trPr>
        <w:trHeight w:val="330"/>
      </w:trPr>
      <w:tc>
        <w:tcPr>
          <w:tcW w:w="4536" w:type="dxa"/>
          <w:tcBorders>
            <w:top w:val="single" w:sz="12" w:space="0" w:color="auto"/>
          </w:tcBorders>
          <w:shd w:val="clear" w:color="auto" w:fill="auto"/>
        </w:tcPr>
        <w:p w:rsidR="004729C4" w:rsidRPr="00D100B7" w:rsidRDefault="004729C4" w:rsidP="008F6C3C">
          <w:pPr>
            <w:pStyle w:val="Pieddepage"/>
            <w:tabs>
              <w:tab w:val="clear" w:pos="9072"/>
            </w:tabs>
            <w:ind w:left="-108" w:right="-108"/>
            <w:rPr>
              <w:b/>
              <w:noProof/>
              <w:szCs w:val="24"/>
            </w:rPr>
          </w:pPr>
          <w:r>
            <w:rPr>
              <w:b/>
              <w:noProof/>
              <w:szCs w:val="24"/>
            </w:rPr>
            <w:t>TP Cin Essuie Glace</w:t>
          </w:r>
        </w:p>
      </w:tc>
      <w:tc>
        <w:tcPr>
          <w:tcW w:w="2268" w:type="dxa"/>
          <w:vMerge/>
          <w:shd w:val="clear" w:color="auto" w:fill="auto"/>
        </w:tcPr>
        <w:p w:rsidR="004729C4" w:rsidRDefault="004729C4" w:rsidP="00E51185">
          <w:pPr>
            <w:pStyle w:val="Pieddepage"/>
            <w:tabs>
              <w:tab w:val="clear" w:pos="9072"/>
              <w:tab w:val="left" w:pos="450"/>
            </w:tabs>
            <w:ind w:right="175"/>
          </w:pPr>
        </w:p>
      </w:tc>
      <w:tc>
        <w:tcPr>
          <w:tcW w:w="2977" w:type="dxa"/>
          <w:vMerge/>
          <w:shd w:val="clear" w:color="auto" w:fill="auto"/>
        </w:tcPr>
        <w:p w:rsidR="004729C4" w:rsidRPr="00700436" w:rsidRDefault="004729C4" w:rsidP="00E51185">
          <w:pPr>
            <w:pStyle w:val="Pieddepage"/>
            <w:tabs>
              <w:tab w:val="clear" w:pos="9072"/>
            </w:tabs>
            <w:ind w:right="175"/>
            <w:jc w:val="right"/>
            <w:rPr>
              <w:b/>
              <w:noProof/>
              <w:color w:val="FFFFFF" w:themeColor="background1"/>
              <w:szCs w:val="24"/>
              <w:lang w:eastAsia="fr-FR" w:bidi="ar-SA"/>
            </w:rPr>
          </w:pPr>
        </w:p>
      </w:tc>
    </w:tr>
  </w:tbl>
  <w:p w:rsidR="004729C4" w:rsidRPr="005E35A2" w:rsidRDefault="004729C4" w:rsidP="005E35A2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7642" w:rsidRDefault="00AF7642" w:rsidP="00CA63DC">
      <w:r>
        <w:separator/>
      </w:r>
    </w:p>
  </w:footnote>
  <w:footnote w:type="continuationSeparator" w:id="0">
    <w:p w:rsidR="00AF7642" w:rsidRDefault="00AF7642" w:rsidP="00CA63D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12049" w:type="dxa"/>
      <w:tblInd w:w="-1026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395"/>
      <w:gridCol w:w="3543"/>
      <w:gridCol w:w="4111"/>
    </w:tblGrid>
    <w:tr w:rsidR="004729C4" w:rsidRPr="00CA63DC" w:rsidTr="005364AD">
      <w:trPr>
        <w:trHeight w:val="142"/>
      </w:trPr>
      <w:tc>
        <w:tcPr>
          <w:tcW w:w="4395" w:type="dxa"/>
          <w:shd w:val="clear" w:color="auto" w:fill="333333"/>
        </w:tcPr>
        <w:p w:rsidR="004729C4" w:rsidRPr="002D47CF" w:rsidRDefault="004729C4" w:rsidP="00481758">
          <w:pPr>
            <w:ind w:left="459"/>
            <w:jc w:val="left"/>
            <w:rPr>
              <w:b/>
              <w:sz w:val="24"/>
              <w:szCs w:val="24"/>
            </w:rPr>
          </w:pPr>
          <w:r w:rsidRPr="002D47CF">
            <w:rPr>
              <w:b/>
              <w:noProof/>
              <w:sz w:val="24"/>
              <w:szCs w:val="24"/>
              <w:lang w:eastAsia="fr-FR" w:bidi="ar-SA"/>
            </w:rPr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72390</wp:posOffset>
                </wp:positionH>
                <wp:positionV relativeFrom="paragraph">
                  <wp:posOffset>-146050</wp:posOffset>
                </wp:positionV>
                <wp:extent cx="816610" cy="1095375"/>
                <wp:effectExtent l="19050" t="0" r="2540" b="0"/>
                <wp:wrapNone/>
                <wp:docPr id="37" name="Imag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bulles.png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16610" cy="109537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  <w:r w:rsidRPr="002D47CF">
            <w:rPr>
              <w:b/>
              <w:sz w:val="24"/>
              <w:szCs w:val="24"/>
            </w:rPr>
            <w:t xml:space="preserve">TP </w:t>
          </w:r>
        </w:p>
      </w:tc>
      <w:tc>
        <w:tcPr>
          <w:tcW w:w="3543" w:type="dxa"/>
          <w:shd w:val="clear" w:color="auto" w:fill="333333"/>
        </w:tcPr>
        <w:p w:rsidR="004729C4" w:rsidRPr="008F289E" w:rsidRDefault="004729C4" w:rsidP="00BE2242">
          <w:pPr>
            <w:jc w:val="center"/>
            <w:rPr>
              <w:i/>
              <w:szCs w:val="22"/>
            </w:rPr>
          </w:pPr>
        </w:p>
      </w:tc>
      <w:tc>
        <w:tcPr>
          <w:tcW w:w="4111" w:type="dxa"/>
          <w:shd w:val="clear" w:color="auto" w:fill="333333"/>
        </w:tcPr>
        <w:p w:rsidR="004729C4" w:rsidRPr="00CA63DC" w:rsidRDefault="004729C4" w:rsidP="00081E94">
          <w:pPr>
            <w:ind w:right="175"/>
            <w:jc w:val="right"/>
            <w:rPr>
              <w:sz w:val="8"/>
            </w:rPr>
          </w:pPr>
        </w:p>
      </w:tc>
    </w:tr>
    <w:tr w:rsidR="004729C4" w:rsidTr="005364AD">
      <w:trPr>
        <w:trHeight w:val="487"/>
      </w:trPr>
      <w:tc>
        <w:tcPr>
          <w:tcW w:w="4395" w:type="dxa"/>
          <w:shd w:val="clear" w:color="auto" w:fill="A8A8A8"/>
        </w:tcPr>
        <w:p w:rsidR="004729C4" w:rsidRPr="00A258AB" w:rsidRDefault="004729C4" w:rsidP="00481758">
          <w:pPr>
            <w:ind w:left="1026"/>
            <w:jc w:val="left"/>
            <w:rPr>
              <w:szCs w:val="22"/>
            </w:rPr>
          </w:pPr>
          <w:r w:rsidRPr="00A258AB">
            <w:rPr>
              <w:szCs w:val="22"/>
            </w:rPr>
            <w:t>CPG</w:t>
          </w:r>
          <w:r>
            <w:rPr>
              <w:szCs w:val="22"/>
            </w:rPr>
            <w:t>E PTSI</w:t>
          </w:r>
        </w:p>
        <w:p w:rsidR="004729C4" w:rsidRPr="00A258AB" w:rsidRDefault="004729C4" w:rsidP="00481758">
          <w:pPr>
            <w:ind w:left="1026"/>
            <w:jc w:val="left"/>
            <w:rPr>
              <w:szCs w:val="22"/>
            </w:rPr>
          </w:pPr>
          <w:r w:rsidRPr="00A258AB">
            <w:rPr>
              <w:szCs w:val="22"/>
            </w:rPr>
            <w:t>Sc</w:t>
          </w:r>
          <w:r>
            <w:rPr>
              <w:szCs w:val="22"/>
            </w:rPr>
            <w:t xml:space="preserve">iences  </w:t>
          </w:r>
          <w:proofErr w:type="spellStart"/>
          <w:r>
            <w:rPr>
              <w:szCs w:val="22"/>
            </w:rPr>
            <w:t>Ind</w:t>
          </w:r>
          <w:proofErr w:type="spellEnd"/>
          <w:r>
            <w:rPr>
              <w:szCs w:val="22"/>
            </w:rPr>
            <w:t>. de l’I</w:t>
          </w:r>
          <w:r w:rsidRPr="00A258AB">
            <w:rPr>
              <w:szCs w:val="22"/>
            </w:rPr>
            <w:t>ngénieur</w:t>
          </w:r>
        </w:p>
        <w:p w:rsidR="004729C4" w:rsidRPr="00481758" w:rsidRDefault="004729C4" w:rsidP="00091026">
          <w:pPr>
            <w:ind w:left="1026"/>
            <w:jc w:val="left"/>
            <w:rPr>
              <w:szCs w:val="22"/>
            </w:rPr>
          </w:pPr>
          <w:r w:rsidRPr="00481758">
            <w:rPr>
              <w:szCs w:val="22"/>
            </w:rPr>
            <w:t>Lycée</w:t>
          </w:r>
          <w:r w:rsidRPr="00A258AB">
            <w:t xml:space="preserve"> </w:t>
          </w:r>
          <w:r>
            <w:t>Rouvière</w:t>
          </w:r>
        </w:p>
      </w:tc>
      <w:tc>
        <w:tcPr>
          <w:tcW w:w="3543" w:type="dxa"/>
          <w:shd w:val="clear" w:color="auto" w:fill="85BDC1"/>
          <w:vAlign w:val="center"/>
        </w:tcPr>
        <w:p w:rsidR="004729C4" w:rsidRPr="00AF1680" w:rsidRDefault="004729C4" w:rsidP="00AF1680">
          <w:pPr>
            <w:spacing w:before="120"/>
            <w:jc w:val="center"/>
            <w:rPr>
              <w:rFonts w:ascii="Arial Black" w:hAnsi="Arial Black"/>
              <w:b/>
              <w:color w:val="FFFFFF" w:themeColor="background1"/>
              <w:sz w:val="28"/>
              <w:szCs w:val="40"/>
            </w:rPr>
          </w:pPr>
          <w:r w:rsidRPr="00AF1680">
            <w:rPr>
              <w:rFonts w:ascii="Arial Black" w:hAnsi="Arial Black"/>
              <w:b/>
              <w:color w:val="FFFFFF" w:themeColor="background1"/>
              <w:sz w:val="28"/>
              <w:szCs w:val="40"/>
            </w:rPr>
            <w:t>CI 2 : Cinématique</w:t>
          </w:r>
        </w:p>
      </w:tc>
      <w:tc>
        <w:tcPr>
          <w:tcW w:w="4111" w:type="dxa"/>
          <w:shd w:val="clear" w:color="auto" w:fill="B5CE9D"/>
        </w:tcPr>
        <w:p w:rsidR="004729C4" w:rsidRPr="0038320E" w:rsidRDefault="004729C4" w:rsidP="00C86A1D">
          <w:pPr>
            <w:ind w:right="175"/>
            <w:jc w:val="right"/>
          </w:pPr>
        </w:p>
      </w:tc>
    </w:tr>
    <w:tr w:rsidR="004729C4" w:rsidRPr="00CA63DC" w:rsidTr="005364AD">
      <w:trPr>
        <w:trHeight w:val="80"/>
      </w:trPr>
      <w:tc>
        <w:tcPr>
          <w:tcW w:w="4395" w:type="dxa"/>
          <w:shd w:val="clear" w:color="auto" w:fill="4A4A4A"/>
        </w:tcPr>
        <w:p w:rsidR="004729C4" w:rsidRPr="00CA63DC" w:rsidRDefault="004729C4" w:rsidP="00BE2242">
          <w:pPr>
            <w:rPr>
              <w:sz w:val="10"/>
              <w:szCs w:val="10"/>
            </w:rPr>
          </w:pPr>
        </w:p>
      </w:tc>
      <w:tc>
        <w:tcPr>
          <w:tcW w:w="3543" w:type="dxa"/>
          <w:shd w:val="clear" w:color="auto" w:fill="00777F"/>
        </w:tcPr>
        <w:p w:rsidR="004729C4" w:rsidRPr="00CA63DC" w:rsidRDefault="004729C4" w:rsidP="00BE2242">
          <w:pPr>
            <w:rPr>
              <w:sz w:val="10"/>
              <w:szCs w:val="10"/>
            </w:rPr>
          </w:pPr>
        </w:p>
      </w:tc>
      <w:tc>
        <w:tcPr>
          <w:tcW w:w="4111" w:type="dxa"/>
          <w:shd w:val="clear" w:color="auto" w:fill="669933"/>
        </w:tcPr>
        <w:p w:rsidR="004729C4" w:rsidRPr="00CA63DC" w:rsidRDefault="004729C4" w:rsidP="00BE2242">
          <w:pPr>
            <w:rPr>
              <w:sz w:val="10"/>
              <w:szCs w:val="10"/>
            </w:rPr>
          </w:pPr>
        </w:p>
      </w:tc>
    </w:tr>
  </w:tbl>
  <w:p w:rsidR="004729C4" w:rsidRPr="00D245F3" w:rsidRDefault="004729C4" w:rsidP="00D245F3">
    <w:pPr>
      <w:pStyle w:val="En-tte"/>
    </w:pPr>
  </w:p>
  <w:p w:rsidR="004729C4" w:rsidRPr="00D245F3" w:rsidRDefault="004729C4" w:rsidP="00D245F3">
    <w:pPr>
      <w:pStyle w:val="En-tt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16613" w:type="dxa"/>
      <w:tblInd w:w="-1026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678"/>
      <w:gridCol w:w="3742"/>
      <w:gridCol w:w="3572"/>
      <w:gridCol w:w="1049"/>
      <w:gridCol w:w="3572"/>
    </w:tblGrid>
    <w:tr w:rsidR="004729C4" w:rsidRPr="00CA63DC" w:rsidTr="00DB3C58">
      <w:trPr>
        <w:trHeight w:val="91"/>
      </w:trPr>
      <w:tc>
        <w:tcPr>
          <w:tcW w:w="4678" w:type="dxa"/>
          <w:shd w:val="clear" w:color="auto" w:fill="333333"/>
        </w:tcPr>
        <w:p w:rsidR="004729C4" w:rsidRPr="002D47CF" w:rsidRDefault="004729C4" w:rsidP="00481758">
          <w:pPr>
            <w:ind w:left="459"/>
            <w:jc w:val="left"/>
            <w:rPr>
              <w:b/>
              <w:sz w:val="24"/>
              <w:szCs w:val="24"/>
            </w:rPr>
          </w:pPr>
          <w:r w:rsidRPr="002D47CF">
            <w:rPr>
              <w:b/>
              <w:noProof/>
              <w:sz w:val="24"/>
              <w:szCs w:val="24"/>
              <w:lang w:eastAsia="fr-FR" w:bidi="ar-SA"/>
            </w:rPr>
            <w:drawing>
              <wp:anchor distT="0" distB="0" distL="114300" distR="114300" simplePos="0" relativeHeight="251719680" behindDoc="0" locked="0" layoutInCell="1" allowOverlap="1" wp14:anchorId="4D93C92B" wp14:editId="39995435">
                <wp:simplePos x="0" y="0"/>
                <wp:positionH relativeFrom="column">
                  <wp:posOffset>-72390</wp:posOffset>
                </wp:positionH>
                <wp:positionV relativeFrom="paragraph">
                  <wp:posOffset>-146050</wp:posOffset>
                </wp:positionV>
                <wp:extent cx="816610" cy="1095375"/>
                <wp:effectExtent l="19050" t="0" r="2540" b="0"/>
                <wp:wrapNone/>
                <wp:docPr id="448" name="Imag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bulles.png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16610" cy="109537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  <w:r w:rsidRPr="002D47CF">
            <w:rPr>
              <w:b/>
              <w:sz w:val="24"/>
              <w:szCs w:val="24"/>
            </w:rPr>
            <w:t xml:space="preserve">TP </w:t>
          </w:r>
        </w:p>
      </w:tc>
      <w:tc>
        <w:tcPr>
          <w:tcW w:w="8363" w:type="dxa"/>
          <w:gridSpan w:val="3"/>
          <w:shd w:val="clear" w:color="auto" w:fill="333333"/>
        </w:tcPr>
        <w:p w:rsidR="004729C4" w:rsidRPr="008F289E" w:rsidRDefault="004729C4" w:rsidP="00481758">
          <w:pPr>
            <w:jc w:val="center"/>
            <w:rPr>
              <w:i/>
              <w:szCs w:val="22"/>
            </w:rPr>
          </w:pPr>
        </w:p>
      </w:tc>
      <w:tc>
        <w:tcPr>
          <w:tcW w:w="3572" w:type="dxa"/>
          <w:shd w:val="clear" w:color="auto" w:fill="333333"/>
        </w:tcPr>
        <w:p w:rsidR="004729C4" w:rsidRPr="00CA63DC" w:rsidRDefault="004729C4" w:rsidP="00481758">
          <w:pPr>
            <w:ind w:right="175"/>
            <w:jc w:val="right"/>
            <w:rPr>
              <w:sz w:val="8"/>
            </w:rPr>
          </w:pPr>
        </w:p>
      </w:tc>
    </w:tr>
    <w:tr w:rsidR="004729C4" w:rsidTr="00DB3C58">
      <w:trPr>
        <w:gridAfter w:val="2"/>
        <w:wAfter w:w="4621" w:type="dxa"/>
        <w:trHeight w:val="487"/>
      </w:trPr>
      <w:tc>
        <w:tcPr>
          <w:tcW w:w="4678" w:type="dxa"/>
          <w:shd w:val="clear" w:color="auto" w:fill="A8A8A8"/>
        </w:tcPr>
        <w:p w:rsidR="004729C4" w:rsidRPr="00A258AB" w:rsidRDefault="004729C4" w:rsidP="00481758">
          <w:pPr>
            <w:ind w:left="1026"/>
            <w:jc w:val="left"/>
            <w:rPr>
              <w:szCs w:val="22"/>
            </w:rPr>
          </w:pPr>
          <w:r w:rsidRPr="00A258AB">
            <w:rPr>
              <w:szCs w:val="22"/>
            </w:rPr>
            <w:t>CPG</w:t>
          </w:r>
          <w:r>
            <w:rPr>
              <w:szCs w:val="22"/>
            </w:rPr>
            <w:t>E PT</w:t>
          </w:r>
          <w:r w:rsidR="0017005E">
            <w:rPr>
              <w:szCs w:val="22"/>
            </w:rPr>
            <w:t>SI</w:t>
          </w:r>
        </w:p>
        <w:p w:rsidR="004729C4" w:rsidRPr="00A258AB" w:rsidRDefault="004729C4" w:rsidP="00481758">
          <w:pPr>
            <w:ind w:left="1026"/>
            <w:jc w:val="left"/>
            <w:rPr>
              <w:szCs w:val="22"/>
            </w:rPr>
          </w:pPr>
          <w:r w:rsidRPr="00A258AB">
            <w:rPr>
              <w:szCs w:val="22"/>
            </w:rPr>
            <w:t>Sc</w:t>
          </w:r>
          <w:r w:rsidR="0017005E">
            <w:rPr>
              <w:szCs w:val="22"/>
            </w:rPr>
            <w:t xml:space="preserve">iences </w:t>
          </w:r>
          <w:proofErr w:type="spellStart"/>
          <w:r>
            <w:rPr>
              <w:szCs w:val="22"/>
            </w:rPr>
            <w:t>Ind</w:t>
          </w:r>
          <w:proofErr w:type="spellEnd"/>
          <w:r>
            <w:rPr>
              <w:szCs w:val="22"/>
            </w:rPr>
            <w:t xml:space="preserve">. </w:t>
          </w:r>
          <w:r w:rsidR="0017005E">
            <w:rPr>
              <w:szCs w:val="22"/>
            </w:rPr>
            <w:t>de</w:t>
          </w:r>
          <w:r>
            <w:rPr>
              <w:szCs w:val="22"/>
            </w:rPr>
            <w:t xml:space="preserve"> l’I</w:t>
          </w:r>
          <w:r w:rsidRPr="00A258AB">
            <w:rPr>
              <w:szCs w:val="22"/>
            </w:rPr>
            <w:t>ngénieur</w:t>
          </w:r>
        </w:p>
        <w:p w:rsidR="004729C4" w:rsidRPr="00481758" w:rsidRDefault="004729C4" w:rsidP="00091026">
          <w:pPr>
            <w:ind w:left="1026"/>
            <w:jc w:val="left"/>
            <w:rPr>
              <w:szCs w:val="22"/>
            </w:rPr>
          </w:pPr>
          <w:r w:rsidRPr="00481758">
            <w:rPr>
              <w:szCs w:val="22"/>
            </w:rPr>
            <w:t>Lycée</w:t>
          </w:r>
          <w:r w:rsidRPr="00A258AB">
            <w:t xml:space="preserve"> </w:t>
          </w:r>
          <w:r>
            <w:t>Rouvière</w:t>
          </w:r>
        </w:p>
      </w:tc>
      <w:tc>
        <w:tcPr>
          <w:tcW w:w="3742" w:type="dxa"/>
          <w:shd w:val="clear" w:color="auto" w:fill="85BDC1"/>
        </w:tcPr>
        <w:p w:rsidR="004729C4" w:rsidRPr="00E90645" w:rsidRDefault="002122B7" w:rsidP="00481758">
          <w:pPr>
            <w:spacing w:before="120"/>
            <w:jc w:val="center"/>
            <w:rPr>
              <w:rFonts w:cstheme="minorHAnsi"/>
              <w:b/>
              <w:color w:val="FFFFFF" w:themeColor="background1"/>
              <w:sz w:val="40"/>
              <w:szCs w:val="40"/>
            </w:rPr>
          </w:pPr>
          <w:r>
            <w:rPr>
              <w:rFonts w:cstheme="minorHAnsi"/>
              <w:b/>
              <w:color w:val="FFFFFF" w:themeColor="background1"/>
              <w:sz w:val="40"/>
              <w:szCs w:val="40"/>
            </w:rPr>
            <w:t>Sujet</w:t>
          </w:r>
        </w:p>
      </w:tc>
      <w:tc>
        <w:tcPr>
          <w:tcW w:w="3572" w:type="dxa"/>
          <w:shd w:val="clear" w:color="auto" w:fill="B5CE9D"/>
          <w:vAlign w:val="center"/>
        </w:tcPr>
        <w:p w:rsidR="004729C4" w:rsidRDefault="004729C4" w:rsidP="00DB3C58">
          <w:pPr>
            <w:ind w:right="1026"/>
            <w:jc w:val="right"/>
            <w:rPr>
              <w:kern w:val="32"/>
              <w:szCs w:val="22"/>
            </w:rPr>
          </w:pPr>
          <w:r>
            <w:rPr>
              <w:b/>
              <w:szCs w:val="22"/>
            </w:rPr>
            <w:t>CI 2</w:t>
          </w:r>
          <w:r w:rsidRPr="00700A17">
            <w:rPr>
              <w:kern w:val="32"/>
              <w:szCs w:val="22"/>
            </w:rPr>
            <w:t xml:space="preserve">: </w:t>
          </w:r>
          <w:r>
            <w:rPr>
              <w:kern w:val="32"/>
              <w:szCs w:val="22"/>
            </w:rPr>
            <w:t>Cinématique</w:t>
          </w:r>
        </w:p>
        <w:p w:rsidR="004729C4" w:rsidRPr="0038320E" w:rsidRDefault="004729C4" w:rsidP="00DB3C58">
          <w:pPr>
            <w:ind w:right="175"/>
            <w:jc w:val="right"/>
          </w:pPr>
        </w:p>
      </w:tc>
    </w:tr>
    <w:tr w:rsidR="004729C4" w:rsidRPr="00CA63DC" w:rsidTr="00DB3C58">
      <w:trPr>
        <w:trHeight w:val="80"/>
      </w:trPr>
      <w:tc>
        <w:tcPr>
          <w:tcW w:w="4678" w:type="dxa"/>
          <w:shd w:val="clear" w:color="auto" w:fill="4A4A4A"/>
        </w:tcPr>
        <w:p w:rsidR="004729C4" w:rsidRPr="00CA63DC" w:rsidRDefault="004729C4" w:rsidP="00481758">
          <w:pPr>
            <w:rPr>
              <w:sz w:val="10"/>
              <w:szCs w:val="10"/>
            </w:rPr>
          </w:pPr>
        </w:p>
      </w:tc>
      <w:tc>
        <w:tcPr>
          <w:tcW w:w="8363" w:type="dxa"/>
          <w:gridSpan w:val="3"/>
          <w:shd w:val="clear" w:color="auto" w:fill="00777F"/>
        </w:tcPr>
        <w:p w:rsidR="004729C4" w:rsidRPr="00CA63DC" w:rsidRDefault="004729C4" w:rsidP="00481758">
          <w:pPr>
            <w:rPr>
              <w:sz w:val="10"/>
              <w:szCs w:val="10"/>
            </w:rPr>
          </w:pPr>
        </w:p>
      </w:tc>
      <w:tc>
        <w:tcPr>
          <w:tcW w:w="3572" w:type="dxa"/>
          <w:shd w:val="clear" w:color="auto" w:fill="669933"/>
        </w:tcPr>
        <w:p w:rsidR="004729C4" w:rsidRPr="00CA63DC" w:rsidRDefault="004729C4" w:rsidP="00481758">
          <w:pPr>
            <w:rPr>
              <w:sz w:val="10"/>
              <w:szCs w:val="10"/>
            </w:rPr>
          </w:pPr>
        </w:p>
      </w:tc>
    </w:tr>
  </w:tbl>
  <w:p w:rsidR="004729C4" w:rsidRPr="00481758" w:rsidRDefault="004729C4" w:rsidP="00481758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2" type="#_x0000_t75" alt="icone2.png" style="width:57.5pt;height:37.5pt;visibility:visible;mso-wrap-style:square" o:bullet="t">
        <v:imagedata r:id="rId1" o:title="icone2"/>
      </v:shape>
    </w:pict>
  </w:numPicBullet>
  <w:numPicBullet w:numPicBulletId="1">
    <w:pict>
      <v:shape id="_x0000_i1043" type="#_x0000_t75" style="width:9.1pt;height:9.1pt" o:bullet="t">
        <v:imagedata r:id="rId2" o:title="clip_image002"/>
      </v:shape>
    </w:pict>
  </w:numPicBullet>
  <w:numPicBullet w:numPicBulletId="2">
    <w:pict>
      <v:shape id="_x0000_i1044" type="#_x0000_t75" style="width:9.1pt;height:9.1pt" o:bullet="t">
        <v:imagedata r:id="rId3" o:title="BD10265_"/>
      </v:shape>
    </w:pict>
  </w:numPicBullet>
  <w:abstractNum w:abstractNumId="0">
    <w:nsid w:val="0DD55F38"/>
    <w:multiLevelType w:val="hybridMultilevel"/>
    <w:tmpl w:val="2114831C"/>
    <w:lvl w:ilvl="0" w:tplc="47725602">
      <w:start w:val="1"/>
      <w:numFmt w:val="bullet"/>
      <w:pStyle w:val="titre8"/>
      <w:lvlText w:val=""/>
      <w:lvlPicBulletId w:val="2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F2733AC"/>
    <w:multiLevelType w:val="hybridMultilevel"/>
    <w:tmpl w:val="A7E81D8C"/>
    <w:lvl w:ilvl="0" w:tplc="C3EA8FA4">
      <w:start w:val="1"/>
      <w:numFmt w:val="upperLetter"/>
      <w:pStyle w:val="Titre1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530D4FA2"/>
    <w:multiLevelType w:val="multilevel"/>
    <w:tmpl w:val="7D5499A0"/>
    <w:lvl w:ilvl="0">
      <w:start w:val="1"/>
      <w:numFmt w:val="decimal"/>
      <w:pStyle w:val="Titre2"/>
      <w:lvlText w:val="%1."/>
      <w:lvlJc w:val="left"/>
      <w:pPr>
        <w:ind w:left="360" w:hanging="360"/>
      </w:pPr>
      <w:rPr>
        <w:rFonts w:hint="default"/>
        <w:color w:val="auto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5C2A7395"/>
    <w:multiLevelType w:val="hybridMultilevel"/>
    <w:tmpl w:val="F7CE356A"/>
    <w:lvl w:ilvl="0" w:tplc="158A92E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D7B60FF"/>
    <w:multiLevelType w:val="hybridMultilevel"/>
    <w:tmpl w:val="B6C40786"/>
    <w:lvl w:ilvl="0" w:tplc="158A92E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F6A05FE"/>
    <w:multiLevelType w:val="hybridMultilevel"/>
    <w:tmpl w:val="3BB04582"/>
    <w:lvl w:ilvl="0" w:tplc="558E96B6">
      <w:start w:val="1"/>
      <w:numFmt w:val="bullet"/>
      <w:lvlText w:val=""/>
      <w:lvlPicBulletId w:val="0"/>
      <w:lvlJc w:val="left"/>
      <w:pPr>
        <w:ind w:left="360" w:hanging="360"/>
      </w:pPr>
      <w:rPr>
        <w:rFonts w:ascii="Symbol" w:hAnsi="Symbol" w:hint="default"/>
        <w:color w:val="auto"/>
        <w:sz w:val="52"/>
        <w:szCs w:val="52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773C1D33"/>
    <w:multiLevelType w:val="hybridMultilevel"/>
    <w:tmpl w:val="77AC6FFC"/>
    <w:lvl w:ilvl="0" w:tplc="040C0005">
      <w:start w:val="1"/>
      <w:numFmt w:val="bullet"/>
      <w:lvlText w:val=""/>
      <w:lvlJc w:val="left"/>
      <w:pPr>
        <w:ind w:left="1604" w:hanging="360"/>
      </w:pPr>
      <w:rPr>
        <w:rFonts w:ascii="Wingdings" w:hAnsi="Wingdings" w:hint="default"/>
        <w:color w:val="auto"/>
        <w:sz w:val="52"/>
        <w:szCs w:val="52"/>
      </w:rPr>
    </w:lvl>
    <w:lvl w:ilvl="1" w:tplc="040C0003" w:tentative="1">
      <w:start w:val="1"/>
      <w:numFmt w:val="bullet"/>
      <w:lvlText w:val="o"/>
      <w:lvlJc w:val="left"/>
      <w:pPr>
        <w:ind w:left="23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64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5"/>
  </w:num>
  <w:num w:numId="3">
    <w:abstractNumId w:val="1"/>
  </w:num>
  <w:num w:numId="4">
    <w:abstractNumId w:val="2"/>
  </w:num>
  <w:num w:numId="5">
    <w:abstractNumId w:val="3"/>
  </w:num>
  <w:num w:numId="6">
    <w:abstractNumId w:val="0"/>
  </w:num>
  <w:num w:numId="7">
    <w:abstractNumId w:val="4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2CE7"/>
    <w:rsid w:val="00025052"/>
    <w:rsid w:val="000365BB"/>
    <w:rsid w:val="000434C7"/>
    <w:rsid w:val="000439AD"/>
    <w:rsid w:val="00054CAF"/>
    <w:rsid w:val="0007196B"/>
    <w:rsid w:val="00072348"/>
    <w:rsid w:val="0008150B"/>
    <w:rsid w:val="00081E94"/>
    <w:rsid w:val="000828D2"/>
    <w:rsid w:val="000840DA"/>
    <w:rsid w:val="0008589F"/>
    <w:rsid w:val="00091026"/>
    <w:rsid w:val="000B337D"/>
    <w:rsid w:val="000B542C"/>
    <w:rsid w:val="000B5E80"/>
    <w:rsid w:val="000C596D"/>
    <w:rsid w:val="000D70B7"/>
    <w:rsid w:val="000D7DE9"/>
    <w:rsid w:val="000E3A8F"/>
    <w:rsid w:val="000E7DCE"/>
    <w:rsid w:val="001025C5"/>
    <w:rsid w:val="00102AED"/>
    <w:rsid w:val="00114301"/>
    <w:rsid w:val="001156E9"/>
    <w:rsid w:val="00122403"/>
    <w:rsid w:val="0013509D"/>
    <w:rsid w:val="00136664"/>
    <w:rsid w:val="001379C4"/>
    <w:rsid w:val="0015296E"/>
    <w:rsid w:val="00157BE9"/>
    <w:rsid w:val="00157CD7"/>
    <w:rsid w:val="00166988"/>
    <w:rsid w:val="0017005E"/>
    <w:rsid w:val="001722C6"/>
    <w:rsid w:val="00180B94"/>
    <w:rsid w:val="00181893"/>
    <w:rsid w:val="00194B56"/>
    <w:rsid w:val="00195C04"/>
    <w:rsid w:val="001960AF"/>
    <w:rsid w:val="001A2047"/>
    <w:rsid w:val="001B0D43"/>
    <w:rsid w:val="001B2394"/>
    <w:rsid w:val="001D38F8"/>
    <w:rsid w:val="001D4925"/>
    <w:rsid w:val="001E0160"/>
    <w:rsid w:val="001E2226"/>
    <w:rsid w:val="001F7802"/>
    <w:rsid w:val="00203805"/>
    <w:rsid w:val="002122B7"/>
    <w:rsid w:val="0021257A"/>
    <w:rsid w:val="002136B4"/>
    <w:rsid w:val="002147F0"/>
    <w:rsid w:val="00226E29"/>
    <w:rsid w:val="00237517"/>
    <w:rsid w:val="00237C4F"/>
    <w:rsid w:val="00246746"/>
    <w:rsid w:val="002631BF"/>
    <w:rsid w:val="00266C20"/>
    <w:rsid w:val="00273F4E"/>
    <w:rsid w:val="00290A8D"/>
    <w:rsid w:val="00292BC1"/>
    <w:rsid w:val="002A17E5"/>
    <w:rsid w:val="002C6142"/>
    <w:rsid w:val="002D018D"/>
    <w:rsid w:val="002D47CF"/>
    <w:rsid w:val="002D4C24"/>
    <w:rsid w:val="002E3C38"/>
    <w:rsid w:val="002E7406"/>
    <w:rsid w:val="002F2999"/>
    <w:rsid w:val="003003F7"/>
    <w:rsid w:val="00304E17"/>
    <w:rsid w:val="00304E9D"/>
    <w:rsid w:val="00304F81"/>
    <w:rsid w:val="003052F0"/>
    <w:rsid w:val="00307D45"/>
    <w:rsid w:val="00311765"/>
    <w:rsid w:val="00313EBF"/>
    <w:rsid w:val="003166FA"/>
    <w:rsid w:val="0032171D"/>
    <w:rsid w:val="00321A55"/>
    <w:rsid w:val="00325283"/>
    <w:rsid w:val="00333ABF"/>
    <w:rsid w:val="003371C6"/>
    <w:rsid w:val="003462C8"/>
    <w:rsid w:val="0034755B"/>
    <w:rsid w:val="00354A47"/>
    <w:rsid w:val="00360CF0"/>
    <w:rsid w:val="00360D6B"/>
    <w:rsid w:val="00375DE6"/>
    <w:rsid w:val="00377977"/>
    <w:rsid w:val="0038320E"/>
    <w:rsid w:val="003863B9"/>
    <w:rsid w:val="00393E8C"/>
    <w:rsid w:val="003B1FF4"/>
    <w:rsid w:val="003B5A38"/>
    <w:rsid w:val="003C385C"/>
    <w:rsid w:val="003C6229"/>
    <w:rsid w:val="003D22CC"/>
    <w:rsid w:val="003D66CB"/>
    <w:rsid w:val="003D7E8D"/>
    <w:rsid w:val="003F078B"/>
    <w:rsid w:val="004050E5"/>
    <w:rsid w:val="0041080B"/>
    <w:rsid w:val="00412D46"/>
    <w:rsid w:val="00413F39"/>
    <w:rsid w:val="004408CF"/>
    <w:rsid w:val="00446538"/>
    <w:rsid w:val="004509C8"/>
    <w:rsid w:val="00452BE7"/>
    <w:rsid w:val="00461A94"/>
    <w:rsid w:val="004729C4"/>
    <w:rsid w:val="00481758"/>
    <w:rsid w:val="00497759"/>
    <w:rsid w:val="004B4D79"/>
    <w:rsid w:val="004C701C"/>
    <w:rsid w:val="004D01EC"/>
    <w:rsid w:val="004D6F4C"/>
    <w:rsid w:val="004E2EBA"/>
    <w:rsid w:val="004E3301"/>
    <w:rsid w:val="004F1C9F"/>
    <w:rsid w:val="004F398F"/>
    <w:rsid w:val="004F3A1F"/>
    <w:rsid w:val="00516AA7"/>
    <w:rsid w:val="005364AD"/>
    <w:rsid w:val="00541C85"/>
    <w:rsid w:val="00555AC4"/>
    <w:rsid w:val="00563C25"/>
    <w:rsid w:val="005668AB"/>
    <w:rsid w:val="005777F0"/>
    <w:rsid w:val="005823D9"/>
    <w:rsid w:val="00582A2A"/>
    <w:rsid w:val="00582CE7"/>
    <w:rsid w:val="00584B39"/>
    <w:rsid w:val="00587B8C"/>
    <w:rsid w:val="005D255C"/>
    <w:rsid w:val="005D2CD3"/>
    <w:rsid w:val="005D5A98"/>
    <w:rsid w:val="005E1F66"/>
    <w:rsid w:val="005E35A2"/>
    <w:rsid w:val="005F7D28"/>
    <w:rsid w:val="006163F3"/>
    <w:rsid w:val="006238E4"/>
    <w:rsid w:val="00631732"/>
    <w:rsid w:val="00633914"/>
    <w:rsid w:val="00633B4D"/>
    <w:rsid w:val="006634A4"/>
    <w:rsid w:val="00667F99"/>
    <w:rsid w:val="00672380"/>
    <w:rsid w:val="00681F1C"/>
    <w:rsid w:val="006961D6"/>
    <w:rsid w:val="00697D55"/>
    <w:rsid w:val="006A6A3A"/>
    <w:rsid w:val="006B5771"/>
    <w:rsid w:val="006C2393"/>
    <w:rsid w:val="006D1783"/>
    <w:rsid w:val="006F065C"/>
    <w:rsid w:val="00700436"/>
    <w:rsid w:val="00706702"/>
    <w:rsid w:val="00714463"/>
    <w:rsid w:val="00717AA6"/>
    <w:rsid w:val="00717CD8"/>
    <w:rsid w:val="007316C2"/>
    <w:rsid w:val="007419EB"/>
    <w:rsid w:val="00745B28"/>
    <w:rsid w:val="00763EAC"/>
    <w:rsid w:val="007653F9"/>
    <w:rsid w:val="00794180"/>
    <w:rsid w:val="007974AC"/>
    <w:rsid w:val="007A270C"/>
    <w:rsid w:val="007A301B"/>
    <w:rsid w:val="007A3512"/>
    <w:rsid w:val="007B192B"/>
    <w:rsid w:val="007B5113"/>
    <w:rsid w:val="007C75C6"/>
    <w:rsid w:val="007D63B8"/>
    <w:rsid w:val="007E0239"/>
    <w:rsid w:val="007E1DA3"/>
    <w:rsid w:val="007F6B88"/>
    <w:rsid w:val="00806855"/>
    <w:rsid w:val="00821A49"/>
    <w:rsid w:val="008503DE"/>
    <w:rsid w:val="0085365F"/>
    <w:rsid w:val="00873832"/>
    <w:rsid w:val="00876E03"/>
    <w:rsid w:val="00884069"/>
    <w:rsid w:val="00884DC9"/>
    <w:rsid w:val="008A20E7"/>
    <w:rsid w:val="008C2339"/>
    <w:rsid w:val="008E4838"/>
    <w:rsid w:val="008F289E"/>
    <w:rsid w:val="008F6C3C"/>
    <w:rsid w:val="009063D8"/>
    <w:rsid w:val="0090715B"/>
    <w:rsid w:val="00920701"/>
    <w:rsid w:val="009259ED"/>
    <w:rsid w:val="00955CF9"/>
    <w:rsid w:val="00965202"/>
    <w:rsid w:val="00976EBE"/>
    <w:rsid w:val="00981687"/>
    <w:rsid w:val="00981DF9"/>
    <w:rsid w:val="0099098B"/>
    <w:rsid w:val="00994AA3"/>
    <w:rsid w:val="009B0B44"/>
    <w:rsid w:val="009B3A96"/>
    <w:rsid w:val="009C168C"/>
    <w:rsid w:val="009D7E2C"/>
    <w:rsid w:val="009E24A2"/>
    <w:rsid w:val="009F2304"/>
    <w:rsid w:val="00A0242F"/>
    <w:rsid w:val="00A1647A"/>
    <w:rsid w:val="00A20A6F"/>
    <w:rsid w:val="00A23E74"/>
    <w:rsid w:val="00A2431F"/>
    <w:rsid w:val="00A43893"/>
    <w:rsid w:val="00A44F15"/>
    <w:rsid w:val="00A55A04"/>
    <w:rsid w:val="00A64D24"/>
    <w:rsid w:val="00A87FF0"/>
    <w:rsid w:val="00A97C64"/>
    <w:rsid w:val="00AA7F55"/>
    <w:rsid w:val="00AB3FCF"/>
    <w:rsid w:val="00AB69D6"/>
    <w:rsid w:val="00AC7144"/>
    <w:rsid w:val="00AD5F0C"/>
    <w:rsid w:val="00AD7C72"/>
    <w:rsid w:val="00AF1680"/>
    <w:rsid w:val="00AF402B"/>
    <w:rsid w:val="00AF7642"/>
    <w:rsid w:val="00B03B51"/>
    <w:rsid w:val="00B065F5"/>
    <w:rsid w:val="00B07CEC"/>
    <w:rsid w:val="00B27A58"/>
    <w:rsid w:val="00B30795"/>
    <w:rsid w:val="00B41364"/>
    <w:rsid w:val="00B423F4"/>
    <w:rsid w:val="00B42939"/>
    <w:rsid w:val="00B52A5B"/>
    <w:rsid w:val="00B70B1A"/>
    <w:rsid w:val="00B80B84"/>
    <w:rsid w:val="00B86404"/>
    <w:rsid w:val="00B93193"/>
    <w:rsid w:val="00B963EB"/>
    <w:rsid w:val="00BA373F"/>
    <w:rsid w:val="00BA3FDB"/>
    <w:rsid w:val="00BA68D3"/>
    <w:rsid w:val="00BB1F10"/>
    <w:rsid w:val="00BB6ACA"/>
    <w:rsid w:val="00BB6D93"/>
    <w:rsid w:val="00BB7AF2"/>
    <w:rsid w:val="00BC1F56"/>
    <w:rsid w:val="00BC31E4"/>
    <w:rsid w:val="00BC37C6"/>
    <w:rsid w:val="00BC54A6"/>
    <w:rsid w:val="00BD441A"/>
    <w:rsid w:val="00BE2242"/>
    <w:rsid w:val="00BF5F40"/>
    <w:rsid w:val="00C0415A"/>
    <w:rsid w:val="00C047F1"/>
    <w:rsid w:val="00C121C4"/>
    <w:rsid w:val="00C20937"/>
    <w:rsid w:val="00C31C2E"/>
    <w:rsid w:val="00C36754"/>
    <w:rsid w:val="00C42713"/>
    <w:rsid w:val="00C45C82"/>
    <w:rsid w:val="00C50377"/>
    <w:rsid w:val="00C60D60"/>
    <w:rsid w:val="00C622A5"/>
    <w:rsid w:val="00C741C8"/>
    <w:rsid w:val="00C81526"/>
    <w:rsid w:val="00C82B1F"/>
    <w:rsid w:val="00C86A1D"/>
    <w:rsid w:val="00C970BD"/>
    <w:rsid w:val="00C9794D"/>
    <w:rsid w:val="00CA63DC"/>
    <w:rsid w:val="00CA7397"/>
    <w:rsid w:val="00CB0563"/>
    <w:rsid w:val="00CB1515"/>
    <w:rsid w:val="00CB52D5"/>
    <w:rsid w:val="00CC31A6"/>
    <w:rsid w:val="00CC67C3"/>
    <w:rsid w:val="00CC7149"/>
    <w:rsid w:val="00CD1ECC"/>
    <w:rsid w:val="00CE60B8"/>
    <w:rsid w:val="00D01C06"/>
    <w:rsid w:val="00D05338"/>
    <w:rsid w:val="00D06E4F"/>
    <w:rsid w:val="00D245F3"/>
    <w:rsid w:val="00D24929"/>
    <w:rsid w:val="00D26145"/>
    <w:rsid w:val="00D3137B"/>
    <w:rsid w:val="00D35EE5"/>
    <w:rsid w:val="00D41C9C"/>
    <w:rsid w:val="00D43492"/>
    <w:rsid w:val="00D4783B"/>
    <w:rsid w:val="00D556DD"/>
    <w:rsid w:val="00D56E76"/>
    <w:rsid w:val="00D8188D"/>
    <w:rsid w:val="00D85A14"/>
    <w:rsid w:val="00D91E78"/>
    <w:rsid w:val="00D96058"/>
    <w:rsid w:val="00DA2D6C"/>
    <w:rsid w:val="00DA427C"/>
    <w:rsid w:val="00DA580F"/>
    <w:rsid w:val="00DA5E06"/>
    <w:rsid w:val="00DA6372"/>
    <w:rsid w:val="00DB1396"/>
    <w:rsid w:val="00DB3C58"/>
    <w:rsid w:val="00DB7121"/>
    <w:rsid w:val="00DD283E"/>
    <w:rsid w:val="00DD3397"/>
    <w:rsid w:val="00DD5873"/>
    <w:rsid w:val="00DD7A94"/>
    <w:rsid w:val="00DE6530"/>
    <w:rsid w:val="00DE6BA4"/>
    <w:rsid w:val="00DE6F7D"/>
    <w:rsid w:val="00E1375A"/>
    <w:rsid w:val="00E13906"/>
    <w:rsid w:val="00E15A87"/>
    <w:rsid w:val="00E26F56"/>
    <w:rsid w:val="00E45F15"/>
    <w:rsid w:val="00E47212"/>
    <w:rsid w:val="00E4759E"/>
    <w:rsid w:val="00E51185"/>
    <w:rsid w:val="00E521BA"/>
    <w:rsid w:val="00E54532"/>
    <w:rsid w:val="00E75209"/>
    <w:rsid w:val="00E90645"/>
    <w:rsid w:val="00E97BA3"/>
    <w:rsid w:val="00EA4572"/>
    <w:rsid w:val="00EB0A05"/>
    <w:rsid w:val="00EB21A1"/>
    <w:rsid w:val="00EC2C00"/>
    <w:rsid w:val="00EC3E08"/>
    <w:rsid w:val="00ED648B"/>
    <w:rsid w:val="00EE189A"/>
    <w:rsid w:val="00EF7BF3"/>
    <w:rsid w:val="00F0038B"/>
    <w:rsid w:val="00F103DF"/>
    <w:rsid w:val="00F152F2"/>
    <w:rsid w:val="00F20199"/>
    <w:rsid w:val="00F208BF"/>
    <w:rsid w:val="00F305D4"/>
    <w:rsid w:val="00F42AE3"/>
    <w:rsid w:val="00F461D4"/>
    <w:rsid w:val="00F63852"/>
    <w:rsid w:val="00F657BA"/>
    <w:rsid w:val="00F7041D"/>
    <w:rsid w:val="00F723B3"/>
    <w:rsid w:val="00F72604"/>
    <w:rsid w:val="00F743D6"/>
    <w:rsid w:val="00FB1C8A"/>
    <w:rsid w:val="00FB453F"/>
    <w:rsid w:val="00FD101E"/>
    <w:rsid w:val="00FF5C4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  <o:rules v:ext="edit">
        <o:r id="V:Rule1" type="arc" idref="#_x0000_s1175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en-US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7D28"/>
    <w:pPr>
      <w:spacing w:after="0" w:line="240" w:lineRule="auto"/>
    </w:pPr>
    <w:rPr>
      <w:sz w:val="22"/>
      <w:lang w:val="fr-FR"/>
    </w:rPr>
  </w:style>
  <w:style w:type="paragraph" w:styleId="Titre1">
    <w:name w:val="heading 1"/>
    <w:basedOn w:val="Normal"/>
    <w:next w:val="Normal"/>
    <w:link w:val="Titre1Car"/>
    <w:uiPriority w:val="9"/>
    <w:qFormat/>
    <w:rsid w:val="00BE2242"/>
    <w:pPr>
      <w:numPr>
        <w:numId w:val="3"/>
      </w:numPr>
      <w:pBdr>
        <w:bottom w:val="single" w:sz="18" w:space="1" w:color="92D050"/>
      </w:pBdr>
      <w:spacing w:before="240" w:after="40"/>
      <w:jc w:val="left"/>
      <w:outlineLvl w:val="0"/>
    </w:pPr>
    <w:rPr>
      <w:b/>
      <w:smallCaps/>
      <w:color w:val="92D050"/>
      <w:spacing w:val="5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DD283E"/>
    <w:pPr>
      <w:numPr>
        <w:numId w:val="4"/>
      </w:numPr>
      <w:shd w:val="clear" w:color="auto" w:fill="BFBFBF" w:themeFill="background1" w:themeFillShade="BF"/>
      <w:spacing w:before="240"/>
      <w:jc w:val="left"/>
      <w:outlineLvl w:val="1"/>
    </w:pPr>
    <w:rPr>
      <w:b/>
      <w:smallCaps/>
      <w:spacing w:val="5"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F657BA"/>
    <w:pPr>
      <w:jc w:val="left"/>
      <w:outlineLvl w:val="2"/>
    </w:pPr>
    <w:rPr>
      <w:b/>
      <w:i/>
      <w:smallCaps/>
      <w:color w:val="C00000"/>
      <w:spacing w:val="5"/>
      <w:sz w:val="24"/>
      <w:szCs w:val="24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F657BA"/>
    <w:pPr>
      <w:spacing w:before="240"/>
      <w:jc w:val="left"/>
      <w:outlineLvl w:val="3"/>
    </w:pPr>
    <w:rPr>
      <w:b/>
      <w:i/>
      <w:smallCaps/>
      <w:spacing w:val="10"/>
      <w:szCs w:val="22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38320E"/>
    <w:pPr>
      <w:spacing w:before="200"/>
      <w:jc w:val="left"/>
      <w:outlineLvl w:val="4"/>
    </w:pPr>
    <w:rPr>
      <w:smallCaps/>
      <w:color w:val="943634" w:themeColor="accent2" w:themeShade="BF"/>
      <w:spacing w:val="10"/>
      <w:szCs w:val="26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38320E"/>
    <w:pPr>
      <w:jc w:val="left"/>
      <w:outlineLvl w:val="5"/>
    </w:pPr>
    <w:rPr>
      <w:smallCaps/>
      <w:color w:val="C0504D" w:themeColor="accent2"/>
      <w:spacing w:val="5"/>
    </w:rPr>
  </w:style>
  <w:style w:type="paragraph" w:styleId="Titre7">
    <w:name w:val="heading 7"/>
    <w:basedOn w:val="Normal"/>
    <w:next w:val="Normal"/>
    <w:link w:val="Titre7Car"/>
    <w:uiPriority w:val="9"/>
    <w:unhideWhenUsed/>
    <w:qFormat/>
    <w:rsid w:val="0038320E"/>
    <w:pPr>
      <w:jc w:val="left"/>
      <w:outlineLvl w:val="6"/>
    </w:pPr>
    <w:rPr>
      <w:b/>
      <w:smallCaps/>
      <w:color w:val="C0504D" w:themeColor="accent2"/>
      <w:spacing w:val="10"/>
    </w:rPr>
  </w:style>
  <w:style w:type="paragraph" w:styleId="Titre80">
    <w:name w:val="heading 8"/>
    <w:basedOn w:val="Normal"/>
    <w:next w:val="Normal"/>
    <w:link w:val="Titre8Car"/>
    <w:uiPriority w:val="9"/>
    <w:semiHidden/>
    <w:unhideWhenUsed/>
    <w:qFormat/>
    <w:rsid w:val="0038320E"/>
    <w:pPr>
      <w:jc w:val="left"/>
      <w:outlineLvl w:val="7"/>
    </w:pPr>
    <w:rPr>
      <w:b/>
      <w:i/>
      <w:smallCaps/>
      <w:color w:val="943634" w:themeColor="accent2" w:themeShade="BF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38320E"/>
    <w:pPr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582C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CA63DC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CA63DC"/>
  </w:style>
  <w:style w:type="paragraph" w:styleId="Pieddepage">
    <w:name w:val="footer"/>
    <w:basedOn w:val="Normal"/>
    <w:link w:val="PieddepageCar"/>
    <w:uiPriority w:val="99"/>
    <w:unhideWhenUsed/>
    <w:rsid w:val="00CA63DC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CA63DC"/>
  </w:style>
  <w:style w:type="paragraph" w:styleId="Textedebulles">
    <w:name w:val="Balloon Text"/>
    <w:basedOn w:val="Normal"/>
    <w:link w:val="TextedebullesCar"/>
    <w:uiPriority w:val="99"/>
    <w:semiHidden/>
    <w:unhideWhenUsed/>
    <w:rsid w:val="000365B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365BB"/>
    <w:rPr>
      <w:rFonts w:ascii="Tahoma" w:hAnsi="Tahoma" w:cs="Tahoma"/>
      <w:sz w:val="16"/>
      <w:szCs w:val="16"/>
    </w:rPr>
  </w:style>
  <w:style w:type="character" w:customStyle="1" w:styleId="Titre7Car">
    <w:name w:val="Titre 7 Car"/>
    <w:basedOn w:val="Policepardfaut"/>
    <w:link w:val="Titre7"/>
    <w:uiPriority w:val="9"/>
    <w:rsid w:val="0038320E"/>
    <w:rPr>
      <w:b/>
      <w:smallCaps/>
      <w:color w:val="C0504D" w:themeColor="accent2"/>
      <w:spacing w:val="10"/>
    </w:rPr>
  </w:style>
  <w:style w:type="paragraph" w:styleId="Paragraphedeliste">
    <w:name w:val="List Paragraph"/>
    <w:basedOn w:val="Normal"/>
    <w:uiPriority w:val="34"/>
    <w:qFormat/>
    <w:rsid w:val="0038320E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BE2242"/>
    <w:rPr>
      <w:b/>
      <w:smallCaps/>
      <w:color w:val="92D050"/>
      <w:spacing w:val="5"/>
      <w:sz w:val="32"/>
      <w:szCs w:val="32"/>
      <w:lang w:val="fr-FR"/>
    </w:rPr>
  </w:style>
  <w:style w:type="character" w:customStyle="1" w:styleId="Titre2Car">
    <w:name w:val="Titre 2 Car"/>
    <w:basedOn w:val="Policepardfaut"/>
    <w:link w:val="Titre2"/>
    <w:uiPriority w:val="9"/>
    <w:rsid w:val="00DD283E"/>
    <w:rPr>
      <w:b/>
      <w:smallCaps/>
      <w:spacing w:val="5"/>
      <w:sz w:val="28"/>
      <w:szCs w:val="28"/>
      <w:shd w:val="clear" w:color="auto" w:fill="BFBFBF" w:themeFill="background1" w:themeFillShade="BF"/>
      <w:lang w:val="fr-FR"/>
    </w:rPr>
  </w:style>
  <w:style w:type="character" w:styleId="lev">
    <w:name w:val="Strong"/>
    <w:uiPriority w:val="22"/>
    <w:qFormat/>
    <w:rsid w:val="0038320E"/>
    <w:rPr>
      <w:b/>
      <w:color w:val="C0504D" w:themeColor="accent2"/>
    </w:rPr>
  </w:style>
  <w:style w:type="character" w:customStyle="1" w:styleId="Titre3Car">
    <w:name w:val="Titre 3 Car"/>
    <w:basedOn w:val="Policepardfaut"/>
    <w:link w:val="Titre3"/>
    <w:uiPriority w:val="9"/>
    <w:rsid w:val="00F657BA"/>
    <w:rPr>
      <w:b/>
      <w:i/>
      <w:smallCaps/>
      <w:color w:val="C00000"/>
      <w:spacing w:val="5"/>
      <w:sz w:val="24"/>
      <w:szCs w:val="24"/>
    </w:rPr>
  </w:style>
  <w:style w:type="character" w:customStyle="1" w:styleId="Titre4Car">
    <w:name w:val="Titre 4 Car"/>
    <w:basedOn w:val="Policepardfaut"/>
    <w:link w:val="Titre4"/>
    <w:uiPriority w:val="9"/>
    <w:semiHidden/>
    <w:rsid w:val="00F657BA"/>
    <w:rPr>
      <w:b/>
      <w:i/>
      <w:smallCaps/>
      <w:spacing w:val="10"/>
      <w:sz w:val="22"/>
      <w:szCs w:val="22"/>
    </w:rPr>
  </w:style>
  <w:style w:type="character" w:customStyle="1" w:styleId="Titre5Car">
    <w:name w:val="Titre 5 Car"/>
    <w:basedOn w:val="Policepardfaut"/>
    <w:link w:val="Titre5"/>
    <w:uiPriority w:val="9"/>
    <w:semiHidden/>
    <w:rsid w:val="0038320E"/>
    <w:rPr>
      <w:smallCaps/>
      <w:color w:val="943634" w:themeColor="accent2" w:themeShade="BF"/>
      <w:spacing w:val="10"/>
      <w:sz w:val="22"/>
      <w:szCs w:val="26"/>
    </w:rPr>
  </w:style>
  <w:style w:type="character" w:customStyle="1" w:styleId="Titre6Car">
    <w:name w:val="Titre 6 Car"/>
    <w:basedOn w:val="Policepardfaut"/>
    <w:link w:val="Titre6"/>
    <w:uiPriority w:val="9"/>
    <w:semiHidden/>
    <w:rsid w:val="0038320E"/>
    <w:rPr>
      <w:smallCaps/>
      <w:color w:val="C0504D" w:themeColor="accent2"/>
      <w:spacing w:val="5"/>
      <w:sz w:val="22"/>
    </w:rPr>
  </w:style>
  <w:style w:type="character" w:customStyle="1" w:styleId="Titre8Car">
    <w:name w:val="Titre 8 Car"/>
    <w:basedOn w:val="Policepardfaut"/>
    <w:link w:val="Titre80"/>
    <w:uiPriority w:val="9"/>
    <w:semiHidden/>
    <w:rsid w:val="0038320E"/>
    <w:rPr>
      <w:b/>
      <w:i/>
      <w:smallCaps/>
      <w:color w:val="943634" w:themeColor="accent2" w:themeShade="BF"/>
    </w:rPr>
  </w:style>
  <w:style w:type="character" w:customStyle="1" w:styleId="Titre9Car">
    <w:name w:val="Titre 9 Car"/>
    <w:basedOn w:val="Policepardfaut"/>
    <w:link w:val="Titre9"/>
    <w:uiPriority w:val="9"/>
    <w:semiHidden/>
    <w:rsid w:val="0038320E"/>
    <w:rPr>
      <w:b/>
      <w:i/>
      <w:smallCaps/>
      <w:color w:val="622423" w:themeColor="accent2" w:themeShade="7F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38320E"/>
    <w:rPr>
      <w:b/>
      <w:bCs/>
      <w:caps/>
      <w:sz w:val="16"/>
      <w:szCs w:val="18"/>
    </w:rPr>
  </w:style>
  <w:style w:type="paragraph" w:styleId="Titre">
    <w:name w:val="Title"/>
    <w:basedOn w:val="Normal"/>
    <w:next w:val="Normal"/>
    <w:link w:val="TitreCar"/>
    <w:uiPriority w:val="10"/>
    <w:qFormat/>
    <w:rsid w:val="0038320E"/>
    <w:pPr>
      <w:pBdr>
        <w:top w:val="single" w:sz="12" w:space="1" w:color="C0504D" w:themeColor="accent2"/>
      </w:pBdr>
      <w:jc w:val="right"/>
    </w:pPr>
    <w:rPr>
      <w:smallCaps/>
      <w:sz w:val="48"/>
      <w:szCs w:val="48"/>
    </w:rPr>
  </w:style>
  <w:style w:type="character" w:customStyle="1" w:styleId="TitreCar">
    <w:name w:val="Titre Car"/>
    <w:basedOn w:val="Policepardfaut"/>
    <w:link w:val="Titre"/>
    <w:uiPriority w:val="10"/>
    <w:rsid w:val="0038320E"/>
    <w:rPr>
      <w:smallCaps/>
      <w:sz w:val="48"/>
      <w:szCs w:val="48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38320E"/>
    <w:pPr>
      <w:spacing w:after="720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ous-titreCar">
    <w:name w:val="Sous-titre Car"/>
    <w:basedOn w:val="Policepardfaut"/>
    <w:link w:val="Sous-titre"/>
    <w:uiPriority w:val="11"/>
    <w:rsid w:val="0038320E"/>
    <w:rPr>
      <w:rFonts w:asciiTheme="majorHAnsi" w:eastAsiaTheme="majorEastAsia" w:hAnsiTheme="majorHAnsi" w:cstheme="majorBidi"/>
      <w:szCs w:val="22"/>
    </w:rPr>
  </w:style>
  <w:style w:type="character" w:styleId="Accentuation">
    <w:name w:val="Emphasis"/>
    <w:uiPriority w:val="20"/>
    <w:qFormat/>
    <w:rsid w:val="0038320E"/>
    <w:rPr>
      <w:b/>
      <w:i/>
      <w:spacing w:val="10"/>
    </w:rPr>
  </w:style>
  <w:style w:type="paragraph" w:styleId="Sansinterligne">
    <w:name w:val="No Spacing"/>
    <w:basedOn w:val="Normal"/>
    <w:link w:val="SansinterligneCar"/>
    <w:uiPriority w:val="1"/>
    <w:qFormat/>
    <w:rsid w:val="0038320E"/>
  </w:style>
  <w:style w:type="paragraph" w:styleId="Citation">
    <w:name w:val="Quote"/>
    <w:basedOn w:val="Normal"/>
    <w:next w:val="Normal"/>
    <w:link w:val="CitationCar"/>
    <w:uiPriority w:val="29"/>
    <w:qFormat/>
    <w:rsid w:val="0038320E"/>
    <w:rPr>
      <w:i/>
    </w:rPr>
  </w:style>
  <w:style w:type="character" w:customStyle="1" w:styleId="CitationCar">
    <w:name w:val="Citation Car"/>
    <w:basedOn w:val="Policepardfaut"/>
    <w:link w:val="Citation"/>
    <w:uiPriority w:val="29"/>
    <w:rsid w:val="0038320E"/>
    <w:rPr>
      <w:i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38320E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38320E"/>
    <w:rPr>
      <w:b/>
      <w:i/>
      <w:color w:val="FFFFFF" w:themeColor="background1"/>
      <w:shd w:val="clear" w:color="auto" w:fill="C0504D" w:themeFill="accent2"/>
    </w:rPr>
  </w:style>
  <w:style w:type="character" w:styleId="Emphaseple">
    <w:name w:val="Subtle Emphasis"/>
    <w:uiPriority w:val="19"/>
    <w:qFormat/>
    <w:rsid w:val="0038320E"/>
    <w:rPr>
      <w:i/>
    </w:rPr>
  </w:style>
  <w:style w:type="character" w:styleId="Emphaseintense">
    <w:name w:val="Intense Emphasis"/>
    <w:uiPriority w:val="21"/>
    <w:qFormat/>
    <w:rsid w:val="0038320E"/>
    <w:rPr>
      <w:b/>
      <w:i/>
      <w:color w:val="C0504D" w:themeColor="accent2"/>
      <w:spacing w:val="10"/>
    </w:rPr>
  </w:style>
  <w:style w:type="character" w:styleId="Rfrenceple">
    <w:name w:val="Subtle Reference"/>
    <w:uiPriority w:val="31"/>
    <w:qFormat/>
    <w:rsid w:val="0038320E"/>
    <w:rPr>
      <w:b/>
    </w:rPr>
  </w:style>
  <w:style w:type="character" w:styleId="Rfrenceintense">
    <w:name w:val="Intense Reference"/>
    <w:uiPriority w:val="32"/>
    <w:qFormat/>
    <w:rsid w:val="0038320E"/>
    <w:rPr>
      <w:b/>
      <w:bCs/>
      <w:smallCaps/>
      <w:spacing w:val="5"/>
      <w:sz w:val="22"/>
      <w:szCs w:val="22"/>
      <w:u w:val="single"/>
    </w:rPr>
  </w:style>
  <w:style w:type="character" w:styleId="Titredulivre">
    <w:name w:val="Book Title"/>
    <w:uiPriority w:val="33"/>
    <w:qFormat/>
    <w:rsid w:val="0038320E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38320E"/>
    <w:pPr>
      <w:outlineLvl w:val="9"/>
    </w:pPr>
  </w:style>
  <w:style w:type="character" w:customStyle="1" w:styleId="SansinterligneCar">
    <w:name w:val="Sans interligne Car"/>
    <w:basedOn w:val="Policepardfaut"/>
    <w:link w:val="Sansinterligne"/>
    <w:uiPriority w:val="1"/>
    <w:rsid w:val="0038320E"/>
  </w:style>
  <w:style w:type="character" w:styleId="Textedelespacerserv">
    <w:name w:val="Placeholder Text"/>
    <w:basedOn w:val="Policepardfaut"/>
    <w:uiPriority w:val="99"/>
    <w:semiHidden/>
    <w:rsid w:val="00706702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706702"/>
    <w:pPr>
      <w:spacing w:before="100" w:beforeAutospacing="1" w:after="100" w:afterAutospacing="1"/>
      <w:jc w:val="left"/>
    </w:pPr>
    <w:rPr>
      <w:rFonts w:ascii="Times New Roman" w:hAnsi="Times New Roman" w:cs="Times New Roman"/>
      <w:sz w:val="24"/>
      <w:szCs w:val="24"/>
      <w:lang w:eastAsia="fr-FR" w:bidi="ar-SA"/>
    </w:rPr>
  </w:style>
  <w:style w:type="character" w:styleId="Lienhypertexte">
    <w:name w:val="Hyperlink"/>
    <w:basedOn w:val="Policepardfaut"/>
    <w:uiPriority w:val="99"/>
    <w:semiHidden/>
    <w:unhideWhenUsed/>
    <w:rsid w:val="009F2304"/>
    <w:rPr>
      <w:color w:val="0000FF"/>
      <w:u w:val="single"/>
    </w:rPr>
  </w:style>
  <w:style w:type="paragraph" w:customStyle="1" w:styleId="textetsa">
    <w:name w:val="texte tsa"/>
    <w:basedOn w:val="Normal"/>
    <w:rsid w:val="0099098B"/>
    <w:pPr>
      <w:autoSpaceDE w:val="0"/>
      <w:autoSpaceDN w:val="0"/>
      <w:spacing w:before="120"/>
      <w:ind w:right="-284"/>
    </w:pPr>
    <w:rPr>
      <w:rFonts w:ascii="Times New Roman" w:eastAsia="Times New Roman" w:hAnsi="Times New Roman" w:cs="Times New Roman"/>
      <w:sz w:val="24"/>
      <w:szCs w:val="24"/>
      <w:lang w:eastAsia="fr-FR" w:bidi="ar-SA"/>
    </w:rPr>
  </w:style>
  <w:style w:type="paragraph" w:customStyle="1" w:styleId="texte">
    <w:name w:val="texte"/>
    <w:basedOn w:val="Normal"/>
    <w:rsid w:val="0099098B"/>
    <w:pPr>
      <w:autoSpaceDE w:val="0"/>
      <w:autoSpaceDN w:val="0"/>
      <w:spacing w:before="120"/>
    </w:pPr>
    <w:rPr>
      <w:rFonts w:ascii="Times New Roman" w:eastAsia="Times New Roman" w:hAnsi="Times New Roman" w:cs="Times New Roman"/>
      <w:sz w:val="24"/>
      <w:szCs w:val="24"/>
      <w:lang w:eastAsia="fr-FR" w:bidi="ar-SA"/>
    </w:rPr>
  </w:style>
  <w:style w:type="table" w:styleId="Tramemoyenne1">
    <w:name w:val="Medium Shading 1"/>
    <w:basedOn w:val="TableauNormal"/>
    <w:uiPriority w:val="63"/>
    <w:rsid w:val="00A23E74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Listeclaire-Accent1">
    <w:name w:val="Light List Accent 1"/>
    <w:basedOn w:val="TableauNormal"/>
    <w:uiPriority w:val="61"/>
    <w:rsid w:val="00CC7149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styleId="Retraitnormal">
    <w:name w:val="Normal Indent"/>
    <w:basedOn w:val="Normal"/>
    <w:rsid w:val="005D2CD3"/>
    <w:pPr>
      <w:ind w:left="708"/>
      <w:jc w:val="left"/>
    </w:pPr>
    <w:rPr>
      <w:rFonts w:ascii="Comic Sans MS" w:eastAsia="Times New Roman" w:hAnsi="Comic Sans MS" w:cs="Times New Roman"/>
      <w:sz w:val="24"/>
      <w:szCs w:val="18"/>
      <w:lang w:eastAsia="fr-FR" w:bidi="ar-SA"/>
    </w:rPr>
  </w:style>
  <w:style w:type="paragraph" w:customStyle="1" w:styleId="titre8">
    <w:name w:val="titre 8"/>
    <w:basedOn w:val="Paragraphedeliste"/>
    <w:link w:val="titre8Car0"/>
    <w:qFormat/>
    <w:rsid w:val="00304E9D"/>
    <w:pPr>
      <w:numPr>
        <w:numId w:val="6"/>
      </w:numPr>
      <w:spacing w:before="60"/>
    </w:pPr>
    <w:rPr>
      <w:rFonts w:cstheme="minorHAnsi"/>
      <w:b/>
    </w:rPr>
  </w:style>
  <w:style w:type="character" w:customStyle="1" w:styleId="titre8Car0">
    <w:name w:val="titre 8 Car"/>
    <w:basedOn w:val="Titre4Car"/>
    <w:link w:val="titre8"/>
    <w:rsid w:val="00304E9D"/>
    <w:rPr>
      <w:rFonts w:cstheme="minorHAnsi"/>
      <w:b/>
      <w:i/>
      <w:smallCaps/>
      <w:spacing w:val="10"/>
      <w:sz w:val="22"/>
      <w:szCs w:val="22"/>
      <w:lang w:val="fr-FR"/>
    </w:rPr>
  </w:style>
  <w:style w:type="table" w:styleId="Trameclaire-Accent1">
    <w:name w:val="Light Shading Accent 1"/>
    <w:basedOn w:val="TableauNormal"/>
    <w:uiPriority w:val="60"/>
    <w:rsid w:val="00E90645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en-US" w:bidi="en-US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7D28"/>
    <w:pPr>
      <w:spacing w:after="0" w:line="240" w:lineRule="auto"/>
    </w:pPr>
    <w:rPr>
      <w:sz w:val="22"/>
      <w:lang w:val="fr-FR"/>
    </w:rPr>
  </w:style>
  <w:style w:type="paragraph" w:styleId="Titre1">
    <w:name w:val="heading 1"/>
    <w:basedOn w:val="Normal"/>
    <w:next w:val="Normal"/>
    <w:link w:val="Titre1Car"/>
    <w:uiPriority w:val="9"/>
    <w:qFormat/>
    <w:rsid w:val="00BE2242"/>
    <w:pPr>
      <w:numPr>
        <w:numId w:val="3"/>
      </w:numPr>
      <w:pBdr>
        <w:bottom w:val="single" w:sz="18" w:space="1" w:color="92D050"/>
      </w:pBdr>
      <w:spacing w:before="240" w:after="40"/>
      <w:jc w:val="left"/>
      <w:outlineLvl w:val="0"/>
    </w:pPr>
    <w:rPr>
      <w:b/>
      <w:smallCaps/>
      <w:color w:val="92D050"/>
      <w:spacing w:val="5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DD283E"/>
    <w:pPr>
      <w:numPr>
        <w:numId w:val="4"/>
      </w:numPr>
      <w:shd w:val="clear" w:color="auto" w:fill="BFBFBF" w:themeFill="background1" w:themeFillShade="BF"/>
      <w:spacing w:before="240"/>
      <w:jc w:val="left"/>
      <w:outlineLvl w:val="1"/>
    </w:pPr>
    <w:rPr>
      <w:b/>
      <w:smallCaps/>
      <w:spacing w:val="5"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F657BA"/>
    <w:pPr>
      <w:jc w:val="left"/>
      <w:outlineLvl w:val="2"/>
    </w:pPr>
    <w:rPr>
      <w:b/>
      <w:i/>
      <w:smallCaps/>
      <w:color w:val="C00000"/>
      <w:spacing w:val="5"/>
      <w:sz w:val="24"/>
      <w:szCs w:val="24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F657BA"/>
    <w:pPr>
      <w:spacing w:before="240"/>
      <w:jc w:val="left"/>
      <w:outlineLvl w:val="3"/>
    </w:pPr>
    <w:rPr>
      <w:b/>
      <w:i/>
      <w:smallCaps/>
      <w:spacing w:val="10"/>
      <w:szCs w:val="22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38320E"/>
    <w:pPr>
      <w:spacing w:before="200"/>
      <w:jc w:val="left"/>
      <w:outlineLvl w:val="4"/>
    </w:pPr>
    <w:rPr>
      <w:smallCaps/>
      <w:color w:val="943634" w:themeColor="accent2" w:themeShade="BF"/>
      <w:spacing w:val="10"/>
      <w:szCs w:val="26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38320E"/>
    <w:pPr>
      <w:jc w:val="left"/>
      <w:outlineLvl w:val="5"/>
    </w:pPr>
    <w:rPr>
      <w:smallCaps/>
      <w:color w:val="C0504D" w:themeColor="accent2"/>
      <w:spacing w:val="5"/>
    </w:rPr>
  </w:style>
  <w:style w:type="paragraph" w:styleId="Titre7">
    <w:name w:val="heading 7"/>
    <w:basedOn w:val="Normal"/>
    <w:next w:val="Normal"/>
    <w:link w:val="Titre7Car"/>
    <w:uiPriority w:val="9"/>
    <w:unhideWhenUsed/>
    <w:qFormat/>
    <w:rsid w:val="0038320E"/>
    <w:pPr>
      <w:jc w:val="left"/>
      <w:outlineLvl w:val="6"/>
    </w:pPr>
    <w:rPr>
      <w:b/>
      <w:smallCaps/>
      <w:color w:val="C0504D" w:themeColor="accent2"/>
      <w:spacing w:val="10"/>
    </w:rPr>
  </w:style>
  <w:style w:type="paragraph" w:styleId="Titre80">
    <w:name w:val="heading 8"/>
    <w:basedOn w:val="Normal"/>
    <w:next w:val="Normal"/>
    <w:link w:val="Titre8Car"/>
    <w:uiPriority w:val="9"/>
    <w:semiHidden/>
    <w:unhideWhenUsed/>
    <w:qFormat/>
    <w:rsid w:val="0038320E"/>
    <w:pPr>
      <w:jc w:val="left"/>
      <w:outlineLvl w:val="7"/>
    </w:pPr>
    <w:rPr>
      <w:b/>
      <w:i/>
      <w:smallCaps/>
      <w:color w:val="943634" w:themeColor="accent2" w:themeShade="BF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38320E"/>
    <w:pPr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582C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CA63DC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CA63DC"/>
  </w:style>
  <w:style w:type="paragraph" w:styleId="Pieddepage">
    <w:name w:val="footer"/>
    <w:basedOn w:val="Normal"/>
    <w:link w:val="PieddepageCar"/>
    <w:uiPriority w:val="99"/>
    <w:unhideWhenUsed/>
    <w:rsid w:val="00CA63DC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CA63DC"/>
  </w:style>
  <w:style w:type="paragraph" w:styleId="Textedebulles">
    <w:name w:val="Balloon Text"/>
    <w:basedOn w:val="Normal"/>
    <w:link w:val="TextedebullesCar"/>
    <w:uiPriority w:val="99"/>
    <w:semiHidden/>
    <w:unhideWhenUsed/>
    <w:rsid w:val="000365B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365BB"/>
    <w:rPr>
      <w:rFonts w:ascii="Tahoma" w:hAnsi="Tahoma" w:cs="Tahoma"/>
      <w:sz w:val="16"/>
      <w:szCs w:val="16"/>
    </w:rPr>
  </w:style>
  <w:style w:type="character" w:customStyle="1" w:styleId="Titre7Car">
    <w:name w:val="Titre 7 Car"/>
    <w:basedOn w:val="Policepardfaut"/>
    <w:link w:val="Titre7"/>
    <w:uiPriority w:val="9"/>
    <w:rsid w:val="0038320E"/>
    <w:rPr>
      <w:b/>
      <w:smallCaps/>
      <w:color w:val="C0504D" w:themeColor="accent2"/>
      <w:spacing w:val="10"/>
    </w:rPr>
  </w:style>
  <w:style w:type="paragraph" w:styleId="Paragraphedeliste">
    <w:name w:val="List Paragraph"/>
    <w:basedOn w:val="Normal"/>
    <w:uiPriority w:val="34"/>
    <w:qFormat/>
    <w:rsid w:val="0038320E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BE2242"/>
    <w:rPr>
      <w:b/>
      <w:smallCaps/>
      <w:color w:val="92D050"/>
      <w:spacing w:val="5"/>
      <w:sz w:val="32"/>
      <w:szCs w:val="32"/>
      <w:lang w:val="fr-FR"/>
    </w:rPr>
  </w:style>
  <w:style w:type="character" w:customStyle="1" w:styleId="Titre2Car">
    <w:name w:val="Titre 2 Car"/>
    <w:basedOn w:val="Policepardfaut"/>
    <w:link w:val="Titre2"/>
    <w:uiPriority w:val="9"/>
    <w:rsid w:val="00DD283E"/>
    <w:rPr>
      <w:b/>
      <w:smallCaps/>
      <w:spacing w:val="5"/>
      <w:sz w:val="28"/>
      <w:szCs w:val="28"/>
      <w:shd w:val="clear" w:color="auto" w:fill="BFBFBF" w:themeFill="background1" w:themeFillShade="BF"/>
      <w:lang w:val="fr-FR"/>
    </w:rPr>
  </w:style>
  <w:style w:type="character" w:styleId="lev">
    <w:name w:val="Strong"/>
    <w:uiPriority w:val="22"/>
    <w:qFormat/>
    <w:rsid w:val="0038320E"/>
    <w:rPr>
      <w:b/>
      <w:color w:val="C0504D" w:themeColor="accent2"/>
    </w:rPr>
  </w:style>
  <w:style w:type="character" w:customStyle="1" w:styleId="Titre3Car">
    <w:name w:val="Titre 3 Car"/>
    <w:basedOn w:val="Policepardfaut"/>
    <w:link w:val="Titre3"/>
    <w:uiPriority w:val="9"/>
    <w:rsid w:val="00F657BA"/>
    <w:rPr>
      <w:b/>
      <w:i/>
      <w:smallCaps/>
      <w:color w:val="C00000"/>
      <w:spacing w:val="5"/>
      <w:sz w:val="24"/>
      <w:szCs w:val="24"/>
    </w:rPr>
  </w:style>
  <w:style w:type="character" w:customStyle="1" w:styleId="Titre4Car">
    <w:name w:val="Titre 4 Car"/>
    <w:basedOn w:val="Policepardfaut"/>
    <w:link w:val="Titre4"/>
    <w:uiPriority w:val="9"/>
    <w:semiHidden/>
    <w:rsid w:val="00F657BA"/>
    <w:rPr>
      <w:b/>
      <w:i/>
      <w:smallCaps/>
      <w:spacing w:val="10"/>
      <w:sz w:val="22"/>
      <w:szCs w:val="22"/>
    </w:rPr>
  </w:style>
  <w:style w:type="character" w:customStyle="1" w:styleId="Titre5Car">
    <w:name w:val="Titre 5 Car"/>
    <w:basedOn w:val="Policepardfaut"/>
    <w:link w:val="Titre5"/>
    <w:uiPriority w:val="9"/>
    <w:semiHidden/>
    <w:rsid w:val="0038320E"/>
    <w:rPr>
      <w:smallCaps/>
      <w:color w:val="943634" w:themeColor="accent2" w:themeShade="BF"/>
      <w:spacing w:val="10"/>
      <w:sz w:val="22"/>
      <w:szCs w:val="26"/>
    </w:rPr>
  </w:style>
  <w:style w:type="character" w:customStyle="1" w:styleId="Titre6Car">
    <w:name w:val="Titre 6 Car"/>
    <w:basedOn w:val="Policepardfaut"/>
    <w:link w:val="Titre6"/>
    <w:uiPriority w:val="9"/>
    <w:semiHidden/>
    <w:rsid w:val="0038320E"/>
    <w:rPr>
      <w:smallCaps/>
      <w:color w:val="C0504D" w:themeColor="accent2"/>
      <w:spacing w:val="5"/>
      <w:sz w:val="22"/>
    </w:rPr>
  </w:style>
  <w:style w:type="character" w:customStyle="1" w:styleId="Titre8Car">
    <w:name w:val="Titre 8 Car"/>
    <w:basedOn w:val="Policepardfaut"/>
    <w:link w:val="Titre80"/>
    <w:uiPriority w:val="9"/>
    <w:semiHidden/>
    <w:rsid w:val="0038320E"/>
    <w:rPr>
      <w:b/>
      <w:i/>
      <w:smallCaps/>
      <w:color w:val="943634" w:themeColor="accent2" w:themeShade="BF"/>
    </w:rPr>
  </w:style>
  <w:style w:type="character" w:customStyle="1" w:styleId="Titre9Car">
    <w:name w:val="Titre 9 Car"/>
    <w:basedOn w:val="Policepardfaut"/>
    <w:link w:val="Titre9"/>
    <w:uiPriority w:val="9"/>
    <w:semiHidden/>
    <w:rsid w:val="0038320E"/>
    <w:rPr>
      <w:b/>
      <w:i/>
      <w:smallCaps/>
      <w:color w:val="622423" w:themeColor="accent2" w:themeShade="7F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38320E"/>
    <w:rPr>
      <w:b/>
      <w:bCs/>
      <w:caps/>
      <w:sz w:val="16"/>
      <w:szCs w:val="18"/>
    </w:rPr>
  </w:style>
  <w:style w:type="paragraph" w:styleId="Titre">
    <w:name w:val="Title"/>
    <w:basedOn w:val="Normal"/>
    <w:next w:val="Normal"/>
    <w:link w:val="TitreCar"/>
    <w:uiPriority w:val="10"/>
    <w:qFormat/>
    <w:rsid w:val="0038320E"/>
    <w:pPr>
      <w:pBdr>
        <w:top w:val="single" w:sz="12" w:space="1" w:color="C0504D" w:themeColor="accent2"/>
      </w:pBdr>
      <w:jc w:val="right"/>
    </w:pPr>
    <w:rPr>
      <w:smallCaps/>
      <w:sz w:val="48"/>
      <w:szCs w:val="48"/>
    </w:rPr>
  </w:style>
  <w:style w:type="character" w:customStyle="1" w:styleId="TitreCar">
    <w:name w:val="Titre Car"/>
    <w:basedOn w:val="Policepardfaut"/>
    <w:link w:val="Titre"/>
    <w:uiPriority w:val="10"/>
    <w:rsid w:val="0038320E"/>
    <w:rPr>
      <w:smallCaps/>
      <w:sz w:val="48"/>
      <w:szCs w:val="48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38320E"/>
    <w:pPr>
      <w:spacing w:after="720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ous-titreCar">
    <w:name w:val="Sous-titre Car"/>
    <w:basedOn w:val="Policepardfaut"/>
    <w:link w:val="Sous-titre"/>
    <w:uiPriority w:val="11"/>
    <w:rsid w:val="0038320E"/>
    <w:rPr>
      <w:rFonts w:asciiTheme="majorHAnsi" w:eastAsiaTheme="majorEastAsia" w:hAnsiTheme="majorHAnsi" w:cstheme="majorBidi"/>
      <w:szCs w:val="22"/>
    </w:rPr>
  </w:style>
  <w:style w:type="character" w:styleId="Accentuation">
    <w:name w:val="Emphasis"/>
    <w:uiPriority w:val="20"/>
    <w:qFormat/>
    <w:rsid w:val="0038320E"/>
    <w:rPr>
      <w:b/>
      <w:i/>
      <w:spacing w:val="10"/>
    </w:rPr>
  </w:style>
  <w:style w:type="paragraph" w:styleId="Sansinterligne">
    <w:name w:val="No Spacing"/>
    <w:basedOn w:val="Normal"/>
    <w:link w:val="SansinterligneCar"/>
    <w:uiPriority w:val="1"/>
    <w:qFormat/>
    <w:rsid w:val="0038320E"/>
  </w:style>
  <w:style w:type="paragraph" w:styleId="Citation">
    <w:name w:val="Quote"/>
    <w:basedOn w:val="Normal"/>
    <w:next w:val="Normal"/>
    <w:link w:val="CitationCar"/>
    <w:uiPriority w:val="29"/>
    <w:qFormat/>
    <w:rsid w:val="0038320E"/>
    <w:rPr>
      <w:i/>
    </w:rPr>
  </w:style>
  <w:style w:type="character" w:customStyle="1" w:styleId="CitationCar">
    <w:name w:val="Citation Car"/>
    <w:basedOn w:val="Policepardfaut"/>
    <w:link w:val="Citation"/>
    <w:uiPriority w:val="29"/>
    <w:rsid w:val="0038320E"/>
    <w:rPr>
      <w:i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38320E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38320E"/>
    <w:rPr>
      <w:b/>
      <w:i/>
      <w:color w:val="FFFFFF" w:themeColor="background1"/>
      <w:shd w:val="clear" w:color="auto" w:fill="C0504D" w:themeFill="accent2"/>
    </w:rPr>
  </w:style>
  <w:style w:type="character" w:styleId="Emphaseple">
    <w:name w:val="Subtle Emphasis"/>
    <w:uiPriority w:val="19"/>
    <w:qFormat/>
    <w:rsid w:val="0038320E"/>
    <w:rPr>
      <w:i/>
    </w:rPr>
  </w:style>
  <w:style w:type="character" w:styleId="Emphaseintense">
    <w:name w:val="Intense Emphasis"/>
    <w:uiPriority w:val="21"/>
    <w:qFormat/>
    <w:rsid w:val="0038320E"/>
    <w:rPr>
      <w:b/>
      <w:i/>
      <w:color w:val="C0504D" w:themeColor="accent2"/>
      <w:spacing w:val="10"/>
    </w:rPr>
  </w:style>
  <w:style w:type="character" w:styleId="Rfrenceple">
    <w:name w:val="Subtle Reference"/>
    <w:uiPriority w:val="31"/>
    <w:qFormat/>
    <w:rsid w:val="0038320E"/>
    <w:rPr>
      <w:b/>
    </w:rPr>
  </w:style>
  <w:style w:type="character" w:styleId="Rfrenceintense">
    <w:name w:val="Intense Reference"/>
    <w:uiPriority w:val="32"/>
    <w:qFormat/>
    <w:rsid w:val="0038320E"/>
    <w:rPr>
      <w:b/>
      <w:bCs/>
      <w:smallCaps/>
      <w:spacing w:val="5"/>
      <w:sz w:val="22"/>
      <w:szCs w:val="22"/>
      <w:u w:val="single"/>
    </w:rPr>
  </w:style>
  <w:style w:type="character" w:styleId="Titredulivre">
    <w:name w:val="Book Title"/>
    <w:uiPriority w:val="33"/>
    <w:qFormat/>
    <w:rsid w:val="0038320E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38320E"/>
    <w:pPr>
      <w:outlineLvl w:val="9"/>
    </w:pPr>
  </w:style>
  <w:style w:type="character" w:customStyle="1" w:styleId="SansinterligneCar">
    <w:name w:val="Sans interligne Car"/>
    <w:basedOn w:val="Policepardfaut"/>
    <w:link w:val="Sansinterligne"/>
    <w:uiPriority w:val="1"/>
    <w:rsid w:val="0038320E"/>
  </w:style>
  <w:style w:type="character" w:styleId="Textedelespacerserv">
    <w:name w:val="Placeholder Text"/>
    <w:basedOn w:val="Policepardfaut"/>
    <w:uiPriority w:val="99"/>
    <w:semiHidden/>
    <w:rsid w:val="00706702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706702"/>
    <w:pPr>
      <w:spacing w:before="100" w:beforeAutospacing="1" w:after="100" w:afterAutospacing="1"/>
      <w:jc w:val="left"/>
    </w:pPr>
    <w:rPr>
      <w:rFonts w:ascii="Times New Roman" w:hAnsi="Times New Roman" w:cs="Times New Roman"/>
      <w:sz w:val="24"/>
      <w:szCs w:val="24"/>
      <w:lang w:eastAsia="fr-FR" w:bidi="ar-SA"/>
    </w:rPr>
  </w:style>
  <w:style w:type="character" w:styleId="Lienhypertexte">
    <w:name w:val="Hyperlink"/>
    <w:basedOn w:val="Policepardfaut"/>
    <w:uiPriority w:val="99"/>
    <w:semiHidden/>
    <w:unhideWhenUsed/>
    <w:rsid w:val="009F2304"/>
    <w:rPr>
      <w:color w:val="0000FF"/>
      <w:u w:val="single"/>
    </w:rPr>
  </w:style>
  <w:style w:type="paragraph" w:customStyle="1" w:styleId="textetsa">
    <w:name w:val="texte tsa"/>
    <w:basedOn w:val="Normal"/>
    <w:rsid w:val="0099098B"/>
    <w:pPr>
      <w:autoSpaceDE w:val="0"/>
      <w:autoSpaceDN w:val="0"/>
      <w:spacing w:before="120"/>
      <w:ind w:right="-284"/>
    </w:pPr>
    <w:rPr>
      <w:rFonts w:ascii="Times New Roman" w:eastAsia="Times New Roman" w:hAnsi="Times New Roman" w:cs="Times New Roman"/>
      <w:sz w:val="24"/>
      <w:szCs w:val="24"/>
      <w:lang w:eastAsia="fr-FR" w:bidi="ar-SA"/>
    </w:rPr>
  </w:style>
  <w:style w:type="paragraph" w:customStyle="1" w:styleId="texte">
    <w:name w:val="texte"/>
    <w:basedOn w:val="Normal"/>
    <w:rsid w:val="0099098B"/>
    <w:pPr>
      <w:autoSpaceDE w:val="0"/>
      <w:autoSpaceDN w:val="0"/>
      <w:spacing w:before="120"/>
    </w:pPr>
    <w:rPr>
      <w:rFonts w:ascii="Times New Roman" w:eastAsia="Times New Roman" w:hAnsi="Times New Roman" w:cs="Times New Roman"/>
      <w:sz w:val="24"/>
      <w:szCs w:val="24"/>
      <w:lang w:eastAsia="fr-FR" w:bidi="ar-SA"/>
    </w:rPr>
  </w:style>
  <w:style w:type="table" w:styleId="Tramemoyenne1">
    <w:name w:val="Medium Shading 1"/>
    <w:basedOn w:val="TableauNormal"/>
    <w:uiPriority w:val="63"/>
    <w:rsid w:val="00A23E74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Listeclaire-Accent1">
    <w:name w:val="Light List Accent 1"/>
    <w:basedOn w:val="TableauNormal"/>
    <w:uiPriority w:val="61"/>
    <w:rsid w:val="00CC7149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styleId="Retraitnormal">
    <w:name w:val="Normal Indent"/>
    <w:basedOn w:val="Normal"/>
    <w:rsid w:val="005D2CD3"/>
    <w:pPr>
      <w:ind w:left="708"/>
      <w:jc w:val="left"/>
    </w:pPr>
    <w:rPr>
      <w:rFonts w:ascii="Comic Sans MS" w:eastAsia="Times New Roman" w:hAnsi="Comic Sans MS" w:cs="Times New Roman"/>
      <w:sz w:val="24"/>
      <w:szCs w:val="18"/>
      <w:lang w:eastAsia="fr-FR" w:bidi="ar-SA"/>
    </w:rPr>
  </w:style>
  <w:style w:type="paragraph" w:customStyle="1" w:styleId="titre8">
    <w:name w:val="titre 8"/>
    <w:basedOn w:val="Paragraphedeliste"/>
    <w:link w:val="titre8Car0"/>
    <w:qFormat/>
    <w:rsid w:val="00304E9D"/>
    <w:pPr>
      <w:numPr>
        <w:numId w:val="6"/>
      </w:numPr>
      <w:spacing w:before="60"/>
    </w:pPr>
    <w:rPr>
      <w:rFonts w:cstheme="minorHAnsi"/>
      <w:b/>
    </w:rPr>
  </w:style>
  <w:style w:type="character" w:customStyle="1" w:styleId="titre8Car0">
    <w:name w:val="titre 8 Car"/>
    <w:basedOn w:val="Titre4Car"/>
    <w:link w:val="titre8"/>
    <w:rsid w:val="00304E9D"/>
    <w:rPr>
      <w:rFonts w:cstheme="minorHAnsi"/>
      <w:b/>
      <w:i/>
      <w:smallCaps/>
      <w:spacing w:val="10"/>
      <w:sz w:val="22"/>
      <w:szCs w:val="22"/>
      <w:lang w:val="fr-FR"/>
    </w:rPr>
  </w:style>
  <w:style w:type="table" w:styleId="Trameclaire-Accent1">
    <w:name w:val="Light Shading Accent 1"/>
    <w:basedOn w:val="TableauNormal"/>
    <w:uiPriority w:val="60"/>
    <w:rsid w:val="00E90645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41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25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26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846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09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65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37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57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57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153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0.png"/><Relationship Id="rId39" Type="http://schemas.openxmlformats.org/officeDocument/2006/relationships/image" Target="media/image28.wmf"/><Relationship Id="rId21" Type="http://schemas.openxmlformats.org/officeDocument/2006/relationships/image" Target="media/image16.png"/><Relationship Id="rId34" Type="http://schemas.openxmlformats.org/officeDocument/2006/relationships/oleObject" Target="embeddings/oleObject4.bin"/><Relationship Id="rId42" Type="http://schemas.openxmlformats.org/officeDocument/2006/relationships/oleObject" Target="embeddings/oleObject8.bin"/><Relationship Id="rId47" Type="http://schemas.openxmlformats.org/officeDocument/2006/relationships/image" Target="media/image32.wmf"/><Relationship Id="rId50" Type="http://schemas.openxmlformats.org/officeDocument/2006/relationships/oleObject" Target="embeddings/oleObject12.bin"/><Relationship Id="rId55" Type="http://schemas.openxmlformats.org/officeDocument/2006/relationships/image" Target="media/image37.wmf"/><Relationship Id="rId63" Type="http://schemas.openxmlformats.org/officeDocument/2006/relationships/oleObject" Target="embeddings/oleObject17.bin"/><Relationship Id="rId68" Type="http://schemas.openxmlformats.org/officeDocument/2006/relationships/oleObject" Target="embeddings/oleObject21.bin"/><Relationship Id="rId76" Type="http://schemas.openxmlformats.org/officeDocument/2006/relationships/image" Target="media/image46.png"/><Relationship Id="rId84" Type="http://schemas.openxmlformats.org/officeDocument/2006/relationships/oleObject" Target="embeddings/oleObject26.bin"/><Relationship Id="rId89" Type="http://schemas.openxmlformats.org/officeDocument/2006/relationships/image" Target="media/image56.wmf"/><Relationship Id="rId7" Type="http://schemas.openxmlformats.org/officeDocument/2006/relationships/footnotes" Target="footnotes.xml"/><Relationship Id="rId71" Type="http://schemas.openxmlformats.org/officeDocument/2006/relationships/image" Target="media/image44.wmf"/><Relationship Id="rId92" Type="http://schemas.openxmlformats.org/officeDocument/2006/relationships/oleObject" Target="embeddings/oleObject30.bin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9" Type="http://schemas.openxmlformats.org/officeDocument/2006/relationships/image" Target="media/image23.wmf"/><Relationship Id="rId11" Type="http://schemas.openxmlformats.org/officeDocument/2006/relationships/footer" Target="footer1.xml"/><Relationship Id="rId24" Type="http://schemas.openxmlformats.org/officeDocument/2006/relationships/image" Target="media/image19.png"/><Relationship Id="rId32" Type="http://schemas.openxmlformats.org/officeDocument/2006/relationships/oleObject" Target="embeddings/oleObject3.bin"/><Relationship Id="rId37" Type="http://schemas.openxmlformats.org/officeDocument/2006/relationships/image" Target="media/image27.wmf"/><Relationship Id="rId40" Type="http://schemas.openxmlformats.org/officeDocument/2006/relationships/oleObject" Target="embeddings/oleObject7.bin"/><Relationship Id="rId45" Type="http://schemas.openxmlformats.org/officeDocument/2006/relationships/image" Target="media/image31.wmf"/><Relationship Id="rId53" Type="http://schemas.openxmlformats.org/officeDocument/2006/relationships/image" Target="media/image35.wmf"/><Relationship Id="rId58" Type="http://schemas.openxmlformats.org/officeDocument/2006/relationships/image" Target="media/image40.wmf"/><Relationship Id="rId66" Type="http://schemas.openxmlformats.org/officeDocument/2006/relationships/oleObject" Target="embeddings/oleObject20.bin"/><Relationship Id="rId74" Type="http://schemas.openxmlformats.org/officeDocument/2006/relationships/oleObject" Target="embeddings/oleObject24.bin"/><Relationship Id="rId79" Type="http://schemas.openxmlformats.org/officeDocument/2006/relationships/image" Target="media/image49.png"/><Relationship Id="rId87" Type="http://schemas.openxmlformats.org/officeDocument/2006/relationships/image" Target="media/image55.wmf"/><Relationship Id="rId5" Type="http://schemas.openxmlformats.org/officeDocument/2006/relationships/settings" Target="settings.xml"/><Relationship Id="rId61" Type="http://schemas.openxmlformats.org/officeDocument/2006/relationships/oleObject" Target="embeddings/oleObject15.bin"/><Relationship Id="rId82" Type="http://schemas.openxmlformats.org/officeDocument/2006/relationships/image" Target="media/image52.png"/><Relationship Id="rId90" Type="http://schemas.openxmlformats.org/officeDocument/2006/relationships/oleObject" Target="embeddings/oleObject29.bin"/><Relationship Id="rId95" Type="http://schemas.openxmlformats.org/officeDocument/2006/relationships/fontTable" Target="fontTable.xml"/><Relationship Id="rId19" Type="http://schemas.openxmlformats.org/officeDocument/2006/relationships/image" Target="media/image1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1.png"/><Relationship Id="rId30" Type="http://schemas.openxmlformats.org/officeDocument/2006/relationships/oleObject" Target="embeddings/oleObject2.bin"/><Relationship Id="rId35" Type="http://schemas.openxmlformats.org/officeDocument/2006/relationships/image" Target="media/image26.wmf"/><Relationship Id="rId43" Type="http://schemas.openxmlformats.org/officeDocument/2006/relationships/image" Target="media/image30.wmf"/><Relationship Id="rId48" Type="http://schemas.openxmlformats.org/officeDocument/2006/relationships/oleObject" Target="embeddings/oleObject11.bin"/><Relationship Id="rId56" Type="http://schemas.openxmlformats.org/officeDocument/2006/relationships/image" Target="media/image38.wmf"/><Relationship Id="rId64" Type="http://schemas.openxmlformats.org/officeDocument/2006/relationships/oleObject" Target="embeddings/oleObject18.bin"/><Relationship Id="rId69" Type="http://schemas.openxmlformats.org/officeDocument/2006/relationships/image" Target="media/image43.wmf"/><Relationship Id="rId77" Type="http://schemas.openxmlformats.org/officeDocument/2006/relationships/image" Target="media/image47.png"/><Relationship Id="rId8" Type="http://schemas.openxmlformats.org/officeDocument/2006/relationships/endnotes" Target="endnotes.xml"/><Relationship Id="rId51" Type="http://schemas.openxmlformats.org/officeDocument/2006/relationships/image" Target="media/image34.wmf"/><Relationship Id="rId72" Type="http://schemas.openxmlformats.org/officeDocument/2006/relationships/oleObject" Target="embeddings/oleObject23.bin"/><Relationship Id="rId80" Type="http://schemas.openxmlformats.org/officeDocument/2006/relationships/image" Target="media/image50.png"/><Relationship Id="rId85" Type="http://schemas.openxmlformats.org/officeDocument/2006/relationships/image" Target="media/image54.wmf"/><Relationship Id="rId93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oleObject" Target="embeddings/oleObject1.bin"/><Relationship Id="rId33" Type="http://schemas.openxmlformats.org/officeDocument/2006/relationships/image" Target="media/image25.wmf"/><Relationship Id="rId38" Type="http://schemas.openxmlformats.org/officeDocument/2006/relationships/oleObject" Target="embeddings/oleObject6.bin"/><Relationship Id="rId46" Type="http://schemas.openxmlformats.org/officeDocument/2006/relationships/oleObject" Target="embeddings/oleObject10.bin"/><Relationship Id="rId59" Type="http://schemas.openxmlformats.org/officeDocument/2006/relationships/image" Target="media/image41.wmf"/><Relationship Id="rId67" Type="http://schemas.openxmlformats.org/officeDocument/2006/relationships/image" Target="media/image42.wmf"/><Relationship Id="rId20" Type="http://schemas.openxmlformats.org/officeDocument/2006/relationships/image" Target="media/image15.png"/><Relationship Id="rId41" Type="http://schemas.openxmlformats.org/officeDocument/2006/relationships/image" Target="media/image29.wmf"/><Relationship Id="rId54" Type="http://schemas.openxmlformats.org/officeDocument/2006/relationships/image" Target="media/image36.wmf"/><Relationship Id="rId62" Type="http://schemas.openxmlformats.org/officeDocument/2006/relationships/oleObject" Target="embeddings/oleObject16.bin"/><Relationship Id="rId70" Type="http://schemas.openxmlformats.org/officeDocument/2006/relationships/oleObject" Target="embeddings/oleObject22.bin"/><Relationship Id="rId75" Type="http://schemas.openxmlformats.org/officeDocument/2006/relationships/oleObject" Target="embeddings/oleObject25.bin"/><Relationship Id="rId83" Type="http://schemas.openxmlformats.org/officeDocument/2006/relationships/image" Target="media/image53.wmf"/><Relationship Id="rId88" Type="http://schemas.openxmlformats.org/officeDocument/2006/relationships/oleObject" Target="embeddings/oleObject28.bin"/><Relationship Id="rId91" Type="http://schemas.openxmlformats.org/officeDocument/2006/relationships/image" Target="media/image57.wmf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2.png"/><Relationship Id="rId36" Type="http://schemas.openxmlformats.org/officeDocument/2006/relationships/oleObject" Target="embeddings/oleObject5.bin"/><Relationship Id="rId49" Type="http://schemas.openxmlformats.org/officeDocument/2006/relationships/image" Target="media/image33.wmf"/><Relationship Id="rId57" Type="http://schemas.openxmlformats.org/officeDocument/2006/relationships/image" Target="media/image39.wmf"/><Relationship Id="rId10" Type="http://schemas.openxmlformats.org/officeDocument/2006/relationships/header" Target="header1.xml"/><Relationship Id="rId31" Type="http://schemas.openxmlformats.org/officeDocument/2006/relationships/image" Target="media/image24.wmf"/><Relationship Id="rId44" Type="http://schemas.openxmlformats.org/officeDocument/2006/relationships/oleObject" Target="embeddings/oleObject9.bin"/><Relationship Id="rId52" Type="http://schemas.openxmlformats.org/officeDocument/2006/relationships/oleObject" Target="embeddings/oleObject13.bin"/><Relationship Id="rId60" Type="http://schemas.openxmlformats.org/officeDocument/2006/relationships/oleObject" Target="embeddings/oleObject14.bin"/><Relationship Id="rId65" Type="http://schemas.openxmlformats.org/officeDocument/2006/relationships/oleObject" Target="embeddings/oleObject19.bin"/><Relationship Id="rId73" Type="http://schemas.openxmlformats.org/officeDocument/2006/relationships/image" Target="media/image45.wmf"/><Relationship Id="rId78" Type="http://schemas.openxmlformats.org/officeDocument/2006/relationships/image" Target="media/image48.png"/><Relationship Id="rId81" Type="http://schemas.openxmlformats.org/officeDocument/2006/relationships/image" Target="media/image51.png"/><Relationship Id="rId86" Type="http://schemas.openxmlformats.org/officeDocument/2006/relationships/oleObject" Target="embeddings/oleObject27.bin"/><Relationship Id="rId94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4.jpe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89A5D1-35F8-49D0-9E9B-2E468D1B2F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3</TotalTime>
  <Pages>16</Pages>
  <Words>1446</Words>
  <Characters>7957</Characters>
  <Application>Microsoft Office Word</Application>
  <DocSecurity>0</DocSecurity>
  <Lines>66</Lines>
  <Paragraphs>1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avier Pessoles</dc:creator>
  <cp:lastModifiedBy>Xavier Pessoles</cp:lastModifiedBy>
  <cp:revision>26</cp:revision>
  <cp:lastPrinted>2011-11-29T21:45:00Z</cp:lastPrinted>
  <dcterms:created xsi:type="dcterms:W3CDTF">2012-01-17T13:48:00Z</dcterms:created>
  <dcterms:modified xsi:type="dcterms:W3CDTF">2015-03-16T19:02:00Z</dcterms:modified>
</cp:coreProperties>
</file>